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BFA09A" w14:textId="77777777" w:rsidR="0063480B" w:rsidRPr="00973DF6" w:rsidRDefault="0063480B" w:rsidP="00EC32E3">
      <w:pPr>
        <w:widowControl w:val="0"/>
        <w:autoSpaceDE w:val="0"/>
        <w:autoSpaceDN w:val="0"/>
        <w:adjustRightInd w:val="0"/>
        <w:ind w:right="-144"/>
        <w:jc w:val="center"/>
        <w:rPr>
          <w:sz w:val="24"/>
          <w:szCs w:val="24"/>
        </w:rPr>
      </w:pPr>
      <w:bookmarkStart w:id="0" w:name="_GoBack"/>
      <w:bookmarkEnd w:id="0"/>
      <w:r w:rsidRPr="00980ECD">
        <w:rPr>
          <w:sz w:val="24"/>
          <w:szCs w:val="24"/>
        </w:rPr>
        <w:t xml:space="preserve">Министерство </w:t>
      </w:r>
      <w:r>
        <w:rPr>
          <w:sz w:val="24"/>
          <w:szCs w:val="24"/>
        </w:rPr>
        <w:t>науки и высшего образования</w:t>
      </w:r>
      <w:r w:rsidRPr="00980ECD">
        <w:rPr>
          <w:sz w:val="24"/>
          <w:szCs w:val="24"/>
        </w:rPr>
        <w:t xml:space="preserve"> Российской Федерации</w:t>
      </w:r>
    </w:p>
    <w:p w14:paraId="6D810BE9" w14:textId="77777777" w:rsidR="0063480B" w:rsidRDefault="0063480B" w:rsidP="00EC32E3">
      <w:pPr>
        <w:widowControl w:val="0"/>
        <w:autoSpaceDE w:val="0"/>
        <w:autoSpaceDN w:val="0"/>
        <w:adjustRightInd w:val="0"/>
        <w:ind w:right="-144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уромский институт (филиал)</w:t>
      </w:r>
    </w:p>
    <w:p w14:paraId="0AB2CCEE" w14:textId="77777777" w:rsidR="0063480B" w:rsidRDefault="0063480B" w:rsidP="00EC32E3">
      <w:pPr>
        <w:widowControl w:val="0"/>
        <w:autoSpaceDE w:val="0"/>
        <w:autoSpaceDN w:val="0"/>
        <w:adjustRightInd w:val="0"/>
        <w:ind w:right="-144"/>
        <w:jc w:val="center"/>
        <w:rPr>
          <w:sz w:val="22"/>
          <w:szCs w:val="22"/>
        </w:rPr>
      </w:pPr>
      <w:r>
        <w:rPr>
          <w:sz w:val="22"/>
          <w:szCs w:val="22"/>
        </w:rPr>
        <w:t>федерального государственного бюджетного образовательного учреждения высшего образования</w:t>
      </w:r>
    </w:p>
    <w:p w14:paraId="086C6D81" w14:textId="77777777" w:rsidR="0063480B" w:rsidRDefault="0063480B" w:rsidP="00EC32E3">
      <w:pPr>
        <w:widowControl w:val="0"/>
        <w:autoSpaceDE w:val="0"/>
        <w:autoSpaceDN w:val="0"/>
        <w:adjustRightInd w:val="0"/>
        <w:ind w:right="-14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«Владимирский государственный университет </w:t>
      </w:r>
    </w:p>
    <w:p w14:paraId="42B19354" w14:textId="77777777" w:rsidR="0063480B" w:rsidRDefault="0063480B" w:rsidP="00EC32E3">
      <w:pPr>
        <w:widowControl w:val="0"/>
        <w:autoSpaceDE w:val="0"/>
        <w:autoSpaceDN w:val="0"/>
        <w:adjustRightInd w:val="0"/>
        <w:ind w:right="-14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мени Александра Григорьевича и Николая Григорьевича Столетовых»</w:t>
      </w:r>
    </w:p>
    <w:p w14:paraId="316DD076" w14:textId="77777777" w:rsidR="00980ECD" w:rsidRDefault="0063480B" w:rsidP="00EC32E3">
      <w:pPr>
        <w:widowControl w:val="0"/>
        <w:autoSpaceDE w:val="0"/>
        <w:autoSpaceDN w:val="0"/>
        <w:adjustRightInd w:val="0"/>
        <w:ind w:right="-144"/>
        <w:jc w:val="center"/>
        <w:rPr>
          <w:b/>
        </w:rPr>
      </w:pPr>
      <w:r>
        <w:rPr>
          <w:b/>
        </w:rPr>
        <w:t>(МИ ВлГУ)</w:t>
      </w:r>
    </w:p>
    <w:p w14:paraId="5CE31BA1" w14:textId="59FFF816" w:rsidR="0064526B" w:rsidRPr="000E6807" w:rsidRDefault="0064526B" w:rsidP="00EC32E3">
      <w:pPr>
        <w:tabs>
          <w:tab w:val="left" w:pos="3828"/>
          <w:tab w:val="left" w:pos="3969"/>
          <w:tab w:val="left" w:pos="5529"/>
          <w:tab w:val="left" w:pos="7797"/>
        </w:tabs>
        <w:spacing w:before="600"/>
        <w:ind w:right="-144" w:firstLine="2410"/>
        <w:rPr>
          <w:sz w:val="28"/>
        </w:rPr>
      </w:pPr>
      <w:r w:rsidRPr="000E6807">
        <w:rPr>
          <w:sz w:val="28"/>
        </w:rPr>
        <w:t>Факультет</w:t>
      </w:r>
      <w:r w:rsidRPr="000E6807">
        <w:rPr>
          <w:sz w:val="28"/>
        </w:rPr>
        <w:tab/>
      </w:r>
      <w:r w:rsidR="00C32AAA" w:rsidRPr="000E6807">
        <w:rPr>
          <w:sz w:val="28"/>
          <w:u w:val="single"/>
        </w:rPr>
        <w:tab/>
      </w:r>
      <w:r w:rsidR="00E20CE3">
        <w:rPr>
          <w:sz w:val="28"/>
          <w:u w:val="single"/>
        </w:rPr>
        <w:tab/>
        <w:t>ИТР</w:t>
      </w:r>
      <w:r w:rsidR="00E20CE3">
        <w:rPr>
          <w:sz w:val="28"/>
          <w:u w:val="single"/>
        </w:rPr>
        <w:tab/>
      </w:r>
      <w:r w:rsidR="00C32AAA" w:rsidRPr="000E6807">
        <w:rPr>
          <w:sz w:val="28"/>
          <w:u w:val="single"/>
        </w:rPr>
        <w:tab/>
      </w:r>
    </w:p>
    <w:p w14:paraId="0FA7C463" w14:textId="05CCF5B0" w:rsidR="00725E29" w:rsidRPr="000E6807" w:rsidRDefault="00C32AAA" w:rsidP="00EC32E3">
      <w:pPr>
        <w:tabs>
          <w:tab w:val="left" w:pos="3828"/>
          <w:tab w:val="left" w:pos="3969"/>
          <w:tab w:val="left" w:pos="5670"/>
          <w:tab w:val="left" w:pos="7797"/>
        </w:tabs>
        <w:ind w:right="-144" w:firstLine="2410"/>
        <w:rPr>
          <w:sz w:val="28"/>
        </w:rPr>
      </w:pPr>
      <w:r w:rsidRPr="000E6807">
        <w:rPr>
          <w:sz w:val="28"/>
        </w:rPr>
        <w:t>Кафедра</w:t>
      </w:r>
      <w:r w:rsidR="00AD431C" w:rsidRPr="000E6807">
        <w:rPr>
          <w:sz w:val="28"/>
        </w:rPr>
        <w:tab/>
      </w:r>
      <w:r w:rsidR="0064526B" w:rsidRPr="000E6807">
        <w:rPr>
          <w:sz w:val="28"/>
          <w:u w:val="single"/>
        </w:rPr>
        <w:tab/>
      </w:r>
      <w:r w:rsidR="00E20CE3">
        <w:rPr>
          <w:sz w:val="28"/>
          <w:u w:val="single"/>
        </w:rPr>
        <w:tab/>
        <w:t>ИС</w:t>
      </w:r>
      <w:r w:rsidR="00E20CE3">
        <w:rPr>
          <w:sz w:val="28"/>
          <w:u w:val="single"/>
        </w:rPr>
        <w:tab/>
      </w:r>
      <w:r w:rsidRPr="000E6807">
        <w:rPr>
          <w:sz w:val="28"/>
          <w:u w:val="single"/>
        </w:rPr>
        <w:tab/>
      </w:r>
    </w:p>
    <w:p w14:paraId="3225B5B9" w14:textId="77777777" w:rsidR="00A17479" w:rsidRDefault="00A17479" w:rsidP="00EC32E3">
      <w:pPr>
        <w:ind w:right="-144"/>
        <w:jc w:val="center"/>
        <w:rPr>
          <w:i/>
          <w:sz w:val="72"/>
          <w:szCs w:val="72"/>
        </w:rPr>
      </w:pPr>
    </w:p>
    <w:p w14:paraId="404D1CDC" w14:textId="41B40E2E" w:rsidR="00A17479" w:rsidRPr="002E516F" w:rsidRDefault="002E516F" w:rsidP="00EC32E3">
      <w:pPr>
        <w:ind w:right="-144"/>
        <w:jc w:val="center"/>
        <w:rPr>
          <w:i/>
          <w:sz w:val="72"/>
          <w:szCs w:val="72"/>
        </w:rPr>
      </w:pPr>
      <w:r>
        <w:rPr>
          <w:i/>
          <w:sz w:val="72"/>
          <w:szCs w:val="72"/>
        </w:rPr>
        <w:t>ОТЧЕТ</w:t>
      </w:r>
    </w:p>
    <w:p w14:paraId="6958F212" w14:textId="54A0CE77" w:rsidR="0064526B" w:rsidRPr="000E6807" w:rsidRDefault="00487FFE" w:rsidP="00EC32E3">
      <w:pPr>
        <w:tabs>
          <w:tab w:val="left" w:pos="4962"/>
          <w:tab w:val="left" w:pos="9498"/>
        </w:tabs>
        <w:spacing w:before="720"/>
        <w:ind w:left="426" w:right="-144"/>
        <w:rPr>
          <w:sz w:val="28"/>
        </w:rPr>
      </w:pPr>
      <w:r w:rsidRPr="000E6807">
        <w:rPr>
          <w:sz w:val="28"/>
        </w:rPr>
        <w:t>П</w:t>
      </w:r>
      <w:r w:rsidR="0064526B" w:rsidRPr="000E6807">
        <w:rPr>
          <w:sz w:val="28"/>
        </w:rPr>
        <w:t>о</w:t>
      </w:r>
      <w:r w:rsidRPr="00487FFE">
        <w:rPr>
          <w:sz w:val="28"/>
          <w:u w:val="single"/>
        </w:rPr>
        <w:tab/>
      </w:r>
      <w:r w:rsidR="002E516F">
        <w:rPr>
          <w:sz w:val="28"/>
          <w:u w:val="single"/>
        </w:rPr>
        <w:t>НИР</w:t>
      </w:r>
      <w:r w:rsidR="002B73E4">
        <w:rPr>
          <w:sz w:val="28"/>
          <w:u w:val="single"/>
        </w:rPr>
        <w:tab/>
      </w:r>
      <w:r w:rsidR="00725E29" w:rsidRPr="000E6807">
        <w:rPr>
          <w:sz w:val="28"/>
          <w:u w:val="single"/>
        </w:rPr>
        <w:tab/>
      </w:r>
    </w:p>
    <w:p w14:paraId="144B87B1" w14:textId="217E6283" w:rsidR="0064526B" w:rsidRPr="00A95675" w:rsidRDefault="002E516F" w:rsidP="00A95675">
      <w:pPr>
        <w:tabs>
          <w:tab w:val="left" w:pos="1276"/>
          <w:tab w:val="left" w:pos="9356"/>
          <w:tab w:val="left" w:pos="9639"/>
        </w:tabs>
        <w:spacing w:before="120"/>
        <w:ind w:left="426" w:right="737"/>
        <w:jc w:val="both"/>
        <w:rPr>
          <w:sz w:val="28"/>
          <w:u w:val="single"/>
        </w:rPr>
      </w:pPr>
      <w:r>
        <w:rPr>
          <w:sz w:val="28"/>
        </w:rPr>
        <w:t>тем</w:t>
      </w:r>
      <w:r w:rsidRPr="00A95675">
        <w:rPr>
          <w:sz w:val="28"/>
        </w:rPr>
        <w:t>а</w:t>
      </w:r>
      <w:r w:rsidR="002135B5" w:rsidRPr="00A95675">
        <w:rPr>
          <w:sz w:val="28"/>
        </w:rPr>
        <w:t>:</w:t>
      </w:r>
      <w:r w:rsidRPr="00A95675">
        <w:rPr>
          <w:sz w:val="28"/>
          <w:u w:val="single"/>
        </w:rPr>
        <w:t xml:space="preserve"> </w:t>
      </w:r>
      <w:r w:rsidR="00A95675" w:rsidRPr="00A95675">
        <w:rPr>
          <w:sz w:val="28"/>
          <w:u w:val="single"/>
        </w:rPr>
        <w:tab/>
      </w:r>
      <w:r w:rsidR="00A95675">
        <w:rPr>
          <w:sz w:val="28"/>
          <w:u w:val="single"/>
        </w:rPr>
        <w:t xml:space="preserve">                 </w:t>
      </w:r>
      <w:r w:rsidR="0033071B" w:rsidRPr="00A95675">
        <w:rPr>
          <w:sz w:val="28"/>
          <w:u w:val="single"/>
        </w:rPr>
        <w:t>«</w:t>
      </w:r>
      <w:r w:rsidR="000B509D" w:rsidRPr="00A95675">
        <w:rPr>
          <w:sz w:val="28"/>
          <w:u w:val="single"/>
        </w:rPr>
        <w:t>Сопоставление растровой и векторной информации</w:t>
      </w:r>
      <w:r w:rsidR="000E6807" w:rsidRPr="00A95675">
        <w:rPr>
          <w:sz w:val="28"/>
          <w:szCs w:val="28"/>
          <w:u w:val="single"/>
        </w:rPr>
        <w:t>»</w:t>
      </w:r>
      <w:r w:rsidR="00AA1E11" w:rsidRPr="00A95675">
        <w:rPr>
          <w:sz w:val="28"/>
          <w:u w:val="single"/>
        </w:rPr>
        <w:tab/>
      </w:r>
      <w:r w:rsidR="00A95675">
        <w:rPr>
          <w:sz w:val="28"/>
          <w:u w:val="single"/>
        </w:rPr>
        <w:tab/>
      </w:r>
      <w:r w:rsidR="00A95675" w:rsidRPr="00A95675">
        <w:rPr>
          <w:sz w:val="28"/>
          <w:u w:val="single"/>
        </w:rPr>
        <w:t xml:space="preserve">    </w:t>
      </w:r>
    </w:p>
    <w:p w14:paraId="30A13B09" w14:textId="77777777" w:rsidR="0064526B" w:rsidRPr="000E6807" w:rsidRDefault="0064526B" w:rsidP="00EC32E3">
      <w:pPr>
        <w:spacing w:before="1440" w:line="360" w:lineRule="auto"/>
        <w:ind w:left="5387" w:right="-144"/>
        <w:jc w:val="both"/>
        <w:rPr>
          <w:sz w:val="28"/>
        </w:rPr>
      </w:pPr>
      <w:r w:rsidRPr="000E6807">
        <w:rPr>
          <w:sz w:val="28"/>
        </w:rPr>
        <w:t>Руководитель</w:t>
      </w:r>
    </w:p>
    <w:p w14:paraId="3462A8C7" w14:textId="77777777" w:rsidR="009A6773" w:rsidRPr="000E6807" w:rsidRDefault="009A6773" w:rsidP="00EC32E3">
      <w:pPr>
        <w:tabs>
          <w:tab w:val="left" w:pos="5387"/>
          <w:tab w:val="left" w:pos="5954"/>
          <w:tab w:val="left" w:pos="9498"/>
        </w:tabs>
        <w:ind w:left="567" w:right="-144"/>
        <w:jc w:val="both"/>
        <w:rPr>
          <w:sz w:val="28"/>
          <w:u w:val="single"/>
        </w:rPr>
      </w:pPr>
      <w:r w:rsidRPr="000E6807">
        <w:rPr>
          <w:sz w:val="28"/>
        </w:rPr>
        <w:tab/>
      </w:r>
      <w:r w:rsidRPr="000E6807">
        <w:rPr>
          <w:sz w:val="28"/>
          <w:u w:val="single"/>
        </w:rPr>
        <w:tab/>
        <w:t>к. т. н., доц</w:t>
      </w:r>
      <w:r w:rsidR="00A60D09" w:rsidRPr="000E6807">
        <w:rPr>
          <w:sz w:val="28"/>
          <w:u w:val="single"/>
        </w:rPr>
        <w:t>.</w:t>
      </w:r>
      <w:r w:rsidRPr="000E6807">
        <w:rPr>
          <w:sz w:val="28"/>
          <w:u w:val="single"/>
        </w:rPr>
        <w:t xml:space="preserve"> каф</w:t>
      </w:r>
      <w:r w:rsidR="00A60D09" w:rsidRPr="000E6807">
        <w:rPr>
          <w:sz w:val="28"/>
          <w:u w:val="single"/>
        </w:rPr>
        <w:t>.</w:t>
      </w:r>
      <w:r w:rsidRPr="000E6807">
        <w:rPr>
          <w:sz w:val="28"/>
          <w:u w:val="single"/>
        </w:rPr>
        <w:t xml:space="preserve"> ИС</w:t>
      </w:r>
      <w:r w:rsidRPr="000E6807">
        <w:rPr>
          <w:sz w:val="28"/>
          <w:u w:val="single"/>
        </w:rPr>
        <w:tab/>
      </w:r>
    </w:p>
    <w:p w14:paraId="47F1B255" w14:textId="77777777" w:rsidR="009A6773" w:rsidRPr="000E6807" w:rsidRDefault="009A6773" w:rsidP="00EC32E3">
      <w:pPr>
        <w:tabs>
          <w:tab w:val="left" w:pos="5954"/>
        </w:tabs>
        <w:ind w:left="567" w:right="-144"/>
        <w:jc w:val="both"/>
      </w:pPr>
      <w:r w:rsidRPr="000E6807">
        <w:tab/>
        <w:t>(уч. степень, звание)</w:t>
      </w:r>
    </w:p>
    <w:p w14:paraId="1E535121" w14:textId="65CB6F75" w:rsidR="009A6773" w:rsidRPr="00C00EC1" w:rsidRDefault="009A6773" w:rsidP="00EC32E3">
      <w:pPr>
        <w:tabs>
          <w:tab w:val="left" w:pos="4536"/>
          <w:tab w:val="left" w:pos="5387"/>
          <w:tab w:val="left" w:pos="5954"/>
          <w:tab w:val="left" w:pos="9498"/>
        </w:tabs>
        <w:spacing w:before="120"/>
        <w:ind w:left="567" w:right="-144"/>
        <w:jc w:val="both"/>
        <w:rPr>
          <w:sz w:val="28"/>
          <w:szCs w:val="28"/>
          <w:u w:val="single"/>
        </w:rPr>
      </w:pPr>
      <w:r w:rsidRPr="000E6807">
        <w:rPr>
          <w:sz w:val="28"/>
          <w:u w:val="single"/>
        </w:rPr>
        <w:tab/>
      </w:r>
      <w:r w:rsidRPr="000E6807">
        <w:rPr>
          <w:sz w:val="28"/>
        </w:rPr>
        <w:tab/>
      </w:r>
      <w:r w:rsidRPr="000E6807">
        <w:rPr>
          <w:sz w:val="28"/>
          <w:u w:val="single"/>
        </w:rPr>
        <w:tab/>
      </w:r>
      <w:r w:rsidR="00E20CE3">
        <w:rPr>
          <w:sz w:val="28"/>
          <w:szCs w:val="28"/>
          <w:u w:val="single"/>
        </w:rPr>
        <w:t>Еремеев С. В.</w:t>
      </w:r>
      <w:r w:rsidRPr="00C00EC1">
        <w:rPr>
          <w:sz w:val="28"/>
          <w:szCs w:val="28"/>
          <w:u w:val="single"/>
        </w:rPr>
        <w:tab/>
      </w:r>
    </w:p>
    <w:p w14:paraId="7D5C2831" w14:textId="77777777" w:rsidR="009A6773" w:rsidRPr="000E6807" w:rsidRDefault="009A6773" w:rsidP="00EC32E3">
      <w:pPr>
        <w:tabs>
          <w:tab w:val="left" w:pos="2127"/>
          <w:tab w:val="left" w:pos="5954"/>
        </w:tabs>
        <w:ind w:left="567" w:right="-144"/>
        <w:jc w:val="both"/>
      </w:pPr>
      <w:r w:rsidRPr="000E6807">
        <w:rPr>
          <w:sz w:val="28"/>
        </w:rPr>
        <w:tab/>
      </w:r>
      <w:r w:rsidRPr="000E6807">
        <w:t>(оценка)</w:t>
      </w:r>
      <w:r w:rsidRPr="000E6807">
        <w:tab/>
      </w:r>
      <w:r w:rsidRPr="000E6807">
        <w:tab/>
        <w:t>(фамилия, инициалы)</w:t>
      </w:r>
    </w:p>
    <w:p w14:paraId="537ECB66" w14:textId="77777777" w:rsidR="006D5596" w:rsidRPr="000E6807" w:rsidRDefault="00B94D1F" w:rsidP="00EC32E3">
      <w:pPr>
        <w:tabs>
          <w:tab w:val="left" w:pos="5387"/>
          <w:tab w:val="left" w:pos="9498"/>
        </w:tabs>
        <w:spacing w:before="120"/>
        <w:ind w:left="567" w:right="-144"/>
        <w:jc w:val="both"/>
        <w:rPr>
          <w:sz w:val="28"/>
          <w:u w:val="single"/>
        </w:rPr>
      </w:pPr>
      <w:r w:rsidRPr="000E6807">
        <w:rPr>
          <w:sz w:val="28"/>
        </w:rPr>
        <w:tab/>
      </w:r>
      <w:r w:rsidRPr="000E6807">
        <w:rPr>
          <w:sz w:val="28"/>
          <w:u w:val="single"/>
        </w:rPr>
        <w:tab/>
      </w:r>
    </w:p>
    <w:p w14:paraId="424DDB9A" w14:textId="77777777" w:rsidR="0064526B" w:rsidRPr="000E6807" w:rsidRDefault="00126964" w:rsidP="00EC32E3">
      <w:pPr>
        <w:tabs>
          <w:tab w:val="left" w:pos="5954"/>
          <w:tab w:val="left" w:pos="7938"/>
        </w:tabs>
        <w:ind w:left="567" w:right="-144"/>
        <w:jc w:val="both"/>
      </w:pPr>
      <w:r w:rsidRPr="000E6807">
        <w:rPr>
          <w:sz w:val="28"/>
        </w:rPr>
        <w:tab/>
      </w:r>
      <w:r w:rsidR="0064526B" w:rsidRPr="000E6807">
        <w:t>(подпись)</w:t>
      </w:r>
      <w:r w:rsidR="0064526B" w:rsidRPr="000E6807">
        <w:tab/>
        <w:t>(дата)</w:t>
      </w:r>
    </w:p>
    <w:p w14:paraId="3FEE6ABA" w14:textId="64ECAE38" w:rsidR="0064526B" w:rsidRPr="000E6807" w:rsidRDefault="0064526B" w:rsidP="00EC32E3">
      <w:pPr>
        <w:tabs>
          <w:tab w:val="left" w:pos="5387"/>
          <w:tab w:val="left" w:pos="7513"/>
          <w:tab w:val="left" w:pos="9498"/>
        </w:tabs>
        <w:spacing w:before="120"/>
        <w:ind w:left="851" w:right="-144"/>
        <w:jc w:val="both"/>
        <w:rPr>
          <w:sz w:val="28"/>
        </w:rPr>
      </w:pPr>
      <w:r w:rsidRPr="000E6807">
        <w:rPr>
          <w:sz w:val="28"/>
        </w:rPr>
        <w:t>Члены комиссии</w:t>
      </w:r>
      <w:r w:rsidR="005871B0" w:rsidRPr="000E6807">
        <w:rPr>
          <w:sz w:val="28"/>
        </w:rPr>
        <w:tab/>
      </w:r>
      <w:r w:rsidRPr="000E6807">
        <w:rPr>
          <w:sz w:val="28"/>
        </w:rPr>
        <w:t>Студент</w:t>
      </w:r>
      <w:r w:rsidR="005871B0" w:rsidRPr="000E6807">
        <w:rPr>
          <w:sz w:val="28"/>
        </w:rPr>
        <w:t xml:space="preserve"> </w:t>
      </w:r>
      <w:r w:rsidR="005871B0" w:rsidRPr="000E6807">
        <w:rPr>
          <w:sz w:val="28"/>
          <w:u w:val="single"/>
        </w:rPr>
        <w:tab/>
      </w:r>
      <w:r w:rsidRPr="000E6807">
        <w:rPr>
          <w:sz w:val="28"/>
          <w:u w:val="single"/>
        </w:rPr>
        <w:t>ИС-1</w:t>
      </w:r>
      <w:r w:rsidR="00E5263C">
        <w:rPr>
          <w:sz w:val="28"/>
          <w:u w:val="single"/>
        </w:rPr>
        <w:t>18</w:t>
      </w:r>
      <w:r w:rsidR="005871B0" w:rsidRPr="000E6807">
        <w:rPr>
          <w:sz w:val="28"/>
          <w:u w:val="single"/>
        </w:rPr>
        <w:tab/>
      </w:r>
    </w:p>
    <w:p w14:paraId="38813BDC" w14:textId="77777777" w:rsidR="0064526B" w:rsidRPr="000E6807" w:rsidRDefault="0064526B" w:rsidP="00EC32E3">
      <w:pPr>
        <w:spacing w:line="360" w:lineRule="auto"/>
        <w:ind w:left="7513" w:right="-144"/>
      </w:pPr>
      <w:r w:rsidRPr="000E6807">
        <w:t>(группа)</w:t>
      </w:r>
    </w:p>
    <w:p w14:paraId="50E23C0A" w14:textId="0C0BBF7B" w:rsidR="00D05AA1" w:rsidRPr="00C00EC1" w:rsidRDefault="00D05AA1" w:rsidP="00EC32E3">
      <w:pPr>
        <w:tabs>
          <w:tab w:val="left" w:pos="4536"/>
          <w:tab w:val="left" w:pos="5387"/>
          <w:tab w:val="left" w:pos="5954"/>
          <w:tab w:val="left" w:pos="9498"/>
        </w:tabs>
        <w:ind w:left="567" w:right="-144"/>
        <w:jc w:val="both"/>
        <w:rPr>
          <w:sz w:val="28"/>
          <w:szCs w:val="28"/>
          <w:u w:val="single"/>
        </w:rPr>
      </w:pPr>
      <w:r w:rsidRPr="000E6807">
        <w:rPr>
          <w:sz w:val="28"/>
          <w:u w:val="single"/>
        </w:rPr>
        <w:tab/>
      </w:r>
      <w:r w:rsidRPr="000E6807">
        <w:rPr>
          <w:sz w:val="28"/>
        </w:rPr>
        <w:tab/>
      </w:r>
      <w:r w:rsidR="000B509D">
        <w:rPr>
          <w:sz w:val="28"/>
          <w:szCs w:val="28"/>
          <w:u w:val="single"/>
        </w:rPr>
        <w:t>Панкратов Д</w:t>
      </w:r>
      <w:r w:rsidR="00C00EC1" w:rsidRPr="00C00EC1">
        <w:rPr>
          <w:sz w:val="28"/>
          <w:szCs w:val="28"/>
          <w:u w:val="single"/>
        </w:rPr>
        <w:t>.А</w:t>
      </w:r>
      <w:r w:rsidR="00E20CE3">
        <w:rPr>
          <w:sz w:val="28"/>
          <w:szCs w:val="28"/>
          <w:u w:val="single"/>
        </w:rPr>
        <w:t>.</w:t>
      </w:r>
      <w:r w:rsidRPr="00C00EC1">
        <w:rPr>
          <w:sz w:val="28"/>
          <w:szCs w:val="28"/>
          <w:u w:val="single"/>
        </w:rPr>
        <w:tab/>
      </w:r>
    </w:p>
    <w:p w14:paraId="122632AA" w14:textId="77777777" w:rsidR="0064526B" w:rsidRPr="000E6807" w:rsidRDefault="004842A4" w:rsidP="00EC32E3">
      <w:pPr>
        <w:tabs>
          <w:tab w:val="left" w:pos="1134"/>
          <w:tab w:val="left" w:pos="2835"/>
          <w:tab w:val="left" w:pos="5954"/>
        </w:tabs>
        <w:ind w:left="567" w:right="-144"/>
        <w:jc w:val="both"/>
      </w:pPr>
      <w:r w:rsidRPr="000E6807">
        <w:tab/>
      </w:r>
      <w:r w:rsidR="0064526B" w:rsidRPr="000E6807">
        <w:t>(подпись)</w:t>
      </w:r>
      <w:r w:rsidR="0064526B" w:rsidRPr="000E6807">
        <w:tab/>
        <w:t>(Ф.И.О.)</w:t>
      </w:r>
      <w:r w:rsidR="0064526B" w:rsidRPr="000E6807">
        <w:tab/>
        <w:t>(фамилия, инициалы)</w:t>
      </w:r>
    </w:p>
    <w:p w14:paraId="5E724DDE" w14:textId="77777777" w:rsidR="00654A1F" w:rsidRPr="000E6807" w:rsidRDefault="00654A1F" w:rsidP="00EC32E3">
      <w:pPr>
        <w:tabs>
          <w:tab w:val="left" w:pos="4536"/>
          <w:tab w:val="left" w:pos="5387"/>
          <w:tab w:val="left" w:pos="9498"/>
        </w:tabs>
        <w:spacing w:before="120"/>
        <w:ind w:left="567" w:right="-144"/>
        <w:jc w:val="both"/>
        <w:rPr>
          <w:sz w:val="28"/>
          <w:u w:val="single"/>
        </w:rPr>
      </w:pPr>
      <w:r w:rsidRPr="000E6807">
        <w:rPr>
          <w:sz w:val="28"/>
          <w:u w:val="single"/>
        </w:rPr>
        <w:tab/>
      </w:r>
      <w:r w:rsidRPr="000E6807">
        <w:rPr>
          <w:sz w:val="28"/>
        </w:rPr>
        <w:tab/>
      </w:r>
      <w:r w:rsidRPr="000E6807">
        <w:rPr>
          <w:sz w:val="28"/>
          <w:u w:val="single"/>
        </w:rPr>
        <w:tab/>
      </w:r>
    </w:p>
    <w:p w14:paraId="62221AA2" w14:textId="77777777" w:rsidR="00654A1F" w:rsidRDefault="00654A1F" w:rsidP="00EC32E3">
      <w:pPr>
        <w:tabs>
          <w:tab w:val="left" w:pos="1134"/>
          <w:tab w:val="left" w:pos="2835"/>
          <w:tab w:val="left" w:pos="5954"/>
          <w:tab w:val="left" w:pos="7938"/>
        </w:tabs>
        <w:ind w:left="567" w:right="-144"/>
        <w:jc w:val="both"/>
      </w:pPr>
      <w:r w:rsidRPr="000E6807">
        <w:tab/>
        <w:t>(подпись)</w:t>
      </w:r>
      <w:r w:rsidRPr="000E6807">
        <w:tab/>
        <w:t>(Ф.И.О.)</w:t>
      </w:r>
      <w:r w:rsidRPr="000E6807">
        <w:rPr>
          <w:sz w:val="28"/>
        </w:rPr>
        <w:tab/>
      </w:r>
      <w:r w:rsidRPr="000E6807">
        <w:t>(подпись)</w:t>
      </w:r>
      <w:r w:rsidRPr="000E6807">
        <w:tab/>
        <w:t>(дата)</w:t>
      </w:r>
    </w:p>
    <w:p w14:paraId="5164A2A6" w14:textId="77777777" w:rsidR="000E6807" w:rsidRPr="000E6807" w:rsidRDefault="000E6807" w:rsidP="00EC32E3">
      <w:pPr>
        <w:tabs>
          <w:tab w:val="left" w:pos="1134"/>
          <w:tab w:val="left" w:pos="2835"/>
          <w:tab w:val="left" w:pos="5954"/>
          <w:tab w:val="left" w:pos="7938"/>
        </w:tabs>
        <w:ind w:right="-144"/>
        <w:jc w:val="both"/>
      </w:pPr>
    </w:p>
    <w:p w14:paraId="1CC0A66E" w14:textId="77777777" w:rsidR="00A079C2" w:rsidRDefault="00A079C2" w:rsidP="00EC32E3">
      <w:pPr>
        <w:ind w:right="-144"/>
        <w:jc w:val="center"/>
        <w:rPr>
          <w:sz w:val="28"/>
        </w:rPr>
      </w:pPr>
    </w:p>
    <w:p w14:paraId="25BD818F" w14:textId="77777777" w:rsidR="00A079C2" w:rsidRDefault="00A079C2" w:rsidP="00EC32E3">
      <w:pPr>
        <w:ind w:right="-144"/>
        <w:jc w:val="center"/>
        <w:rPr>
          <w:sz w:val="28"/>
        </w:rPr>
      </w:pPr>
    </w:p>
    <w:p w14:paraId="72201C3E" w14:textId="77777777" w:rsidR="00A079C2" w:rsidRDefault="00A079C2" w:rsidP="00EC32E3">
      <w:pPr>
        <w:ind w:right="-144"/>
        <w:jc w:val="center"/>
        <w:rPr>
          <w:sz w:val="28"/>
        </w:rPr>
      </w:pPr>
    </w:p>
    <w:p w14:paraId="777CBD12" w14:textId="77777777" w:rsidR="00487FFE" w:rsidRDefault="00487FFE" w:rsidP="00EC32E3">
      <w:pPr>
        <w:ind w:right="-144"/>
        <w:jc w:val="center"/>
        <w:rPr>
          <w:sz w:val="28"/>
        </w:rPr>
      </w:pPr>
    </w:p>
    <w:p w14:paraId="076E5454" w14:textId="77777777" w:rsidR="00487FFE" w:rsidRDefault="00487FFE" w:rsidP="00EC32E3">
      <w:pPr>
        <w:ind w:right="-144"/>
        <w:jc w:val="center"/>
        <w:rPr>
          <w:sz w:val="28"/>
        </w:rPr>
      </w:pPr>
    </w:p>
    <w:p w14:paraId="54E879CC" w14:textId="77777777" w:rsidR="00A079C2" w:rsidRDefault="00A079C2" w:rsidP="00EC32E3">
      <w:pPr>
        <w:ind w:right="-144"/>
        <w:rPr>
          <w:sz w:val="28"/>
        </w:rPr>
      </w:pPr>
    </w:p>
    <w:p w14:paraId="65765DEB" w14:textId="77777777" w:rsidR="009C2701" w:rsidRDefault="009C2701" w:rsidP="00EC32E3">
      <w:pPr>
        <w:ind w:right="-144"/>
        <w:jc w:val="center"/>
        <w:rPr>
          <w:sz w:val="28"/>
        </w:rPr>
      </w:pPr>
    </w:p>
    <w:p w14:paraId="759569F0" w14:textId="6995BD86" w:rsidR="00222379" w:rsidRPr="00A079C2" w:rsidRDefault="004D14AE" w:rsidP="00EC32E3">
      <w:pPr>
        <w:ind w:right="-144"/>
        <w:jc w:val="center"/>
        <w:rPr>
          <w:b/>
          <w:sz w:val="28"/>
        </w:rPr>
        <w:sectPr w:rsidR="00222379" w:rsidRPr="00A079C2" w:rsidSect="00374D0D">
          <w:footerReference w:type="default" r:id="rId8"/>
          <w:pgSz w:w="11907" w:h="16840" w:code="9"/>
          <w:pgMar w:top="851" w:right="397" w:bottom="567" w:left="1134" w:header="0" w:footer="0" w:gutter="0"/>
          <w:cols w:space="720"/>
        </w:sectPr>
      </w:pPr>
      <w:r w:rsidRPr="000E6807">
        <w:rPr>
          <w:sz w:val="28"/>
        </w:rPr>
        <w:t>М</w:t>
      </w:r>
      <w:r w:rsidR="0064526B" w:rsidRPr="000E6807">
        <w:rPr>
          <w:sz w:val="28"/>
        </w:rPr>
        <w:t>уром</w:t>
      </w:r>
      <w:r w:rsidR="00725E29" w:rsidRPr="000E6807">
        <w:rPr>
          <w:sz w:val="28"/>
        </w:rPr>
        <w:t xml:space="preserve"> </w:t>
      </w:r>
      <w:r w:rsidR="0064526B" w:rsidRPr="000E6807">
        <w:rPr>
          <w:sz w:val="28"/>
        </w:rPr>
        <w:t>20</w:t>
      </w:r>
      <w:r w:rsidR="00E5263C">
        <w:rPr>
          <w:sz w:val="28"/>
        </w:rPr>
        <w:t>2</w:t>
      </w:r>
      <w:r w:rsidR="00E20CE3">
        <w:rPr>
          <w:sz w:val="28"/>
        </w:rPr>
        <w:t>2</w:t>
      </w:r>
    </w:p>
    <w:p w14:paraId="4625CD60" w14:textId="4F85AFFC" w:rsidR="00172EE2" w:rsidRPr="009C2701" w:rsidRDefault="00365E02" w:rsidP="00EC32E3">
      <w:pPr>
        <w:tabs>
          <w:tab w:val="left" w:pos="3855"/>
          <w:tab w:val="left" w:pos="9637"/>
        </w:tabs>
        <w:spacing w:before="240" w:after="480"/>
        <w:ind w:right="-144"/>
        <w:jc w:val="center"/>
        <w:rPr>
          <w:rFonts w:ascii="Arial" w:hAnsi="Arial"/>
          <w:sz w:val="28"/>
        </w:rPr>
      </w:pPr>
      <w:r w:rsidRPr="005A3061">
        <w:rPr>
          <w:sz w:val="28"/>
          <w:szCs w:val="28"/>
        </w:rPr>
        <w:lastRenderedPageBreak/>
        <w:t>СОДЕРЖАНИЕ</w:t>
      </w:r>
    </w:p>
    <w:p w14:paraId="2865B516" w14:textId="5C682EC4" w:rsidR="00D833FE" w:rsidRPr="00D833FE" w:rsidRDefault="00365E02" w:rsidP="00970537">
      <w:pPr>
        <w:pStyle w:val="11"/>
        <w:spacing w:before="0" w:line="360" w:lineRule="auto"/>
        <w:jc w:val="both"/>
        <w:rPr>
          <w:rFonts w:eastAsiaTheme="minorEastAsia"/>
          <w:b w:val="0"/>
        </w:rPr>
      </w:pPr>
      <w:r w:rsidRPr="00E963B6">
        <w:fldChar w:fldCharType="begin"/>
      </w:r>
      <w:r w:rsidRPr="00E963B6">
        <w:instrText xml:space="preserve"> TOC \o "1-3" \h \z \u </w:instrText>
      </w:r>
      <w:r w:rsidRPr="00E963B6">
        <w:fldChar w:fldCharType="separate"/>
      </w:r>
      <w:hyperlink w:anchor="_Toc98519233" w:history="1">
        <w:r w:rsidR="00D833FE" w:rsidRPr="00D833FE">
          <w:rPr>
            <w:rStyle w:val="a8"/>
            <w:b w:val="0"/>
          </w:rPr>
          <w:t xml:space="preserve">1 </w:t>
        </w:r>
        <w:r w:rsidR="00D833FE" w:rsidRPr="00D833FE">
          <w:rPr>
            <w:rStyle w:val="a8"/>
            <w:b w:val="0"/>
            <w:caps w:val="0"/>
          </w:rPr>
          <w:t>Постановка задачи</w:t>
        </w:r>
        <w:r w:rsidR="00D833FE" w:rsidRPr="00D833FE">
          <w:rPr>
            <w:b w:val="0"/>
            <w:webHidden/>
          </w:rPr>
          <w:tab/>
        </w:r>
        <w:r w:rsidR="00D833FE" w:rsidRPr="00D833FE">
          <w:rPr>
            <w:b w:val="0"/>
            <w:webHidden/>
          </w:rPr>
          <w:fldChar w:fldCharType="begin"/>
        </w:r>
        <w:r w:rsidR="00D833FE" w:rsidRPr="00D833FE">
          <w:rPr>
            <w:b w:val="0"/>
            <w:webHidden/>
          </w:rPr>
          <w:instrText xml:space="preserve"> PAGEREF _Toc98519233 \h </w:instrText>
        </w:r>
        <w:r w:rsidR="00D833FE" w:rsidRPr="00D833FE">
          <w:rPr>
            <w:b w:val="0"/>
            <w:webHidden/>
          </w:rPr>
        </w:r>
        <w:r w:rsidR="00D833FE" w:rsidRPr="00D833FE">
          <w:rPr>
            <w:b w:val="0"/>
            <w:webHidden/>
          </w:rPr>
          <w:fldChar w:fldCharType="separate"/>
        </w:r>
        <w:r w:rsidR="000718FD">
          <w:rPr>
            <w:b w:val="0"/>
            <w:webHidden/>
          </w:rPr>
          <w:t>4</w:t>
        </w:r>
        <w:r w:rsidR="00D833FE" w:rsidRPr="00D833FE">
          <w:rPr>
            <w:b w:val="0"/>
            <w:webHidden/>
          </w:rPr>
          <w:fldChar w:fldCharType="end"/>
        </w:r>
      </w:hyperlink>
    </w:p>
    <w:p w14:paraId="60E0C8DC" w14:textId="4E4F1044" w:rsidR="00D833FE" w:rsidRPr="00D833FE" w:rsidRDefault="001B1C24" w:rsidP="00970537">
      <w:pPr>
        <w:pStyle w:val="11"/>
        <w:spacing w:before="0" w:line="360" w:lineRule="auto"/>
        <w:jc w:val="both"/>
        <w:rPr>
          <w:rFonts w:eastAsiaTheme="minorEastAsia"/>
          <w:b w:val="0"/>
        </w:rPr>
      </w:pPr>
      <w:hyperlink w:anchor="_Toc98519234" w:history="1">
        <w:r w:rsidR="00D833FE" w:rsidRPr="00D833FE">
          <w:rPr>
            <w:rStyle w:val="a8"/>
            <w:b w:val="0"/>
          </w:rPr>
          <w:t xml:space="preserve">2 </w:t>
        </w:r>
        <w:r w:rsidR="00D833FE" w:rsidRPr="00D833FE">
          <w:rPr>
            <w:rStyle w:val="a8"/>
            <w:b w:val="0"/>
            <w:caps w:val="0"/>
          </w:rPr>
          <w:t>Разработка алгоритма</w:t>
        </w:r>
        <w:r w:rsidR="00D833FE" w:rsidRPr="00D833FE">
          <w:rPr>
            <w:b w:val="0"/>
            <w:webHidden/>
          </w:rPr>
          <w:tab/>
        </w:r>
        <w:r w:rsidR="00D833FE" w:rsidRPr="00D833FE">
          <w:rPr>
            <w:b w:val="0"/>
            <w:webHidden/>
          </w:rPr>
          <w:fldChar w:fldCharType="begin"/>
        </w:r>
        <w:r w:rsidR="00D833FE" w:rsidRPr="00D833FE">
          <w:rPr>
            <w:b w:val="0"/>
            <w:webHidden/>
          </w:rPr>
          <w:instrText xml:space="preserve"> PAGEREF _Toc98519234 \h </w:instrText>
        </w:r>
        <w:r w:rsidR="00D833FE" w:rsidRPr="00D833FE">
          <w:rPr>
            <w:b w:val="0"/>
            <w:webHidden/>
          </w:rPr>
        </w:r>
        <w:r w:rsidR="00D833FE" w:rsidRPr="00D833FE">
          <w:rPr>
            <w:b w:val="0"/>
            <w:webHidden/>
          </w:rPr>
          <w:fldChar w:fldCharType="separate"/>
        </w:r>
        <w:r w:rsidR="000718FD">
          <w:rPr>
            <w:b w:val="0"/>
            <w:webHidden/>
          </w:rPr>
          <w:t>5</w:t>
        </w:r>
        <w:r w:rsidR="00D833FE" w:rsidRPr="00D833FE">
          <w:rPr>
            <w:b w:val="0"/>
            <w:webHidden/>
          </w:rPr>
          <w:fldChar w:fldCharType="end"/>
        </w:r>
      </w:hyperlink>
    </w:p>
    <w:p w14:paraId="2A867EC8" w14:textId="27F702A5" w:rsidR="00D833FE" w:rsidRPr="00D833FE" w:rsidRDefault="001B1C24" w:rsidP="00970537">
      <w:pPr>
        <w:pStyle w:val="11"/>
        <w:spacing w:before="0" w:line="360" w:lineRule="auto"/>
        <w:jc w:val="both"/>
        <w:rPr>
          <w:rFonts w:eastAsiaTheme="minorEastAsia"/>
          <w:b w:val="0"/>
        </w:rPr>
      </w:pPr>
      <w:hyperlink w:anchor="_Toc98519235" w:history="1">
        <w:r w:rsidR="00D833FE" w:rsidRPr="00D833FE">
          <w:rPr>
            <w:rStyle w:val="a8"/>
            <w:b w:val="0"/>
          </w:rPr>
          <w:t xml:space="preserve">3 </w:t>
        </w:r>
        <w:r w:rsidR="00D833FE" w:rsidRPr="00D833FE">
          <w:rPr>
            <w:rStyle w:val="a8"/>
            <w:b w:val="0"/>
            <w:caps w:val="0"/>
          </w:rPr>
          <w:t>Исследовательская часть</w:t>
        </w:r>
        <w:r w:rsidR="00D833FE" w:rsidRPr="00D833FE">
          <w:rPr>
            <w:b w:val="0"/>
            <w:webHidden/>
          </w:rPr>
          <w:tab/>
        </w:r>
        <w:r w:rsidR="00D833FE" w:rsidRPr="00D833FE">
          <w:rPr>
            <w:b w:val="0"/>
            <w:webHidden/>
          </w:rPr>
          <w:fldChar w:fldCharType="begin"/>
        </w:r>
        <w:r w:rsidR="00D833FE" w:rsidRPr="00D833FE">
          <w:rPr>
            <w:b w:val="0"/>
            <w:webHidden/>
          </w:rPr>
          <w:instrText xml:space="preserve"> PAGEREF _Toc98519235 \h </w:instrText>
        </w:r>
        <w:r w:rsidR="00D833FE" w:rsidRPr="00D833FE">
          <w:rPr>
            <w:b w:val="0"/>
            <w:webHidden/>
          </w:rPr>
        </w:r>
        <w:r w:rsidR="00D833FE" w:rsidRPr="00D833FE">
          <w:rPr>
            <w:b w:val="0"/>
            <w:webHidden/>
          </w:rPr>
          <w:fldChar w:fldCharType="separate"/>
        </w:r>
        <w:r w:rsidR="000718FD">
          <w:rPr>
            <w:b w:val="0"/>
            <w:webHidden/>
          </w:rPr>
          <w:t>9</w:t>
        </w:r>
        <w:r w:rsidR="00D833FE" w:rsidRPr="00D833FE">
          <w:rPr>
            <w:b w:val="0"/>
            <w:webHidden/>
          </w:rPr>
          <w:fldChar w:fldCharType="end"/>
        </w:r>
      </w:hyperlink>
    </w:p>
    <w:p w14:paraId="04BA96DA" w14:textId="4544B7E4" w:rsidR="00D833FE" w:rsidRPr="00D833FE" w:rsidRDefault="001B1C24" w:rsidP="00970537">
      <w:pPr>
        <w:pStyle w:val="11"/>
        <w:spacing w:before="0" w:line="360" w:lineRule="auto"/>
        <w:jc w:val="both"/>
        <w:rPr>
          <w:rFonts w:eastAsiaTheme="minorEastAsia"/>
          <w:b w:val="0"/>
        </w:rPr>
      </w:pPr>
      <w:hyperlink w:anchor="_Toc98519236" w:history="1">
        <w:r w:rsidR="00D833FE" w:rsidRPr="00D833FE">
          <w:rPr>
            <w:rStyle w:val="a8"/>
            <w:b w:val="0"/>
          </w:rPr>
          <w:t>ЗАКЛЮЧЕНИЕ</w:t>
        </w:r>
        <w:r w:rsidR="00D833FE" w:rsidRPr="00D833FE">
          <w:rPr>
            <w:b w:val="0"/>
            <w:webHidden/>
          </w:rPr>
          <w:tab/>
        </w:r>
        <w:r w:rsidR="00D833FE" w:rsidRPr="00D833FE">
          <w:rPr>
            <w:b w:val="0"/>
            <w:webHidden/>
          </w:rPr>
          <w:fldChar w:fldCharType="begin"/>
        </w:r>
        <w:r w:rsidR="00D833FE" w:rsidRPr="00D833FE">
          <w:rPr>
            <w:b w:val="0"/>
            <w:webHidden/>
          </w:rPr>
          <w:instrText xml:space="preserve"> PAGEREF _Toc98519236 \h </w:instrText>
        </w:r>
        <w:r w:rsidR="00D833FE" w:rsidRPr="00D833FE">
          <w:rPr>
            <w:b w:val="0"/>
            <w:webHidden/>
          </w:rPr>
        </w:r>
        <w:r w:rsidR="00D833FE" w:rsidRPr="00D833FE">
          <w:rPr>
            <w:b w:val="0"/>
            <w:webHidden/>
          </w:rPr>
          <w:fldChar w:fldCharType="separate"/>
        </w:r>
        <w:r w:rsidR="000718FD">
          <w:rPr>
            <w:b w:val="0"/>
            <w:webHidden/>
          </w:rPr>
          <w:t>15</w:t>
        </w:r>
        <w:r w:rsidR="00D833FE" w:rsidRPr="00D833FE">
          <w:rPr>
            <w:b w:val="0"/>
            <w:webHidden/>
          </w:rPr>
          <w:fldChar w:fldCharType="end"/>
        </w:r>
      </w:hyperlink>
    </w:p>
    <w:p w14:paraId="0539D4A8" w14:textId="1D463045" w:rsidR="00D833FE" w:rsidRPr="00D833FE" w:rsidRDefault="001B1C24" w:rsidP="00970537">
      <w:pPr>
        <w:pStyle w:val="11"/>
        <w:spacing w:before="0" w:line="360" w:lineRule="auto"/>
        <w:jc w:val="both"/>
        <w:rPr>
          <w:rFonts w:eastAsiaTheme="minorEastAsia"/>
          <w:b w:val="0"/>
        </w:rPr>
      </w:pPr>
      <w:hyperlink w:anchor="_Toc98519237" w:history="1">
        <w:r w:rsidR="00D833FE" w:rsidRPr="00D833FE">
          <w:rPr>
            <w:rStyle w:val="a8"/>
            <w:b w:val="0"/>
          </w:rPr>
          <w:t>СПИСОК ЛИТЕРАТУРЫ</w:t>
        </w:r>
        <w:r w:rsidR="00D833FE" w:rsidRPr="00D833FE">
          <w:rPr>
            <w:b w:val="0"/>
            <w:webHidden/>
          </w:rPr>
          <w:tab/>
        </w:r>
        <w:r w:rsidR="00D833FE" w:rsidRPr="00D833FE">
          <w:rPr>
            <w:b w:val="0"/>
            <w:webHidden/>
          </w:rPr>
          <w:fldChar w:fldCharType="begin"/>
        </w:r>
        <w:r w:rsidR="00D833FE" w:rsidRPr="00D833FE">
          <w:rPr>
            <w:b w:val="0"/>
            <w:webHidden/>
          </w:rPr>
          <w:instrText xml:space="preserve"> PAGEREF _Toc98519237 \h </w:instrText>
        </w:r>
        <w:r w:rsidR="00D833FE" w:rsidRPr="00D833FE">
          <w:rPr>
            <w:b w:val="0"/>
            <w:webHidden/>
          </w:rPr>
        </w:r>
        <w:r w:rsidR="00D833FE" w:rsidRPr="00D833FE">
          <w:rPr>
            <w:b w:val="0"/>
            <w:webHidden/>
          </w:rPr>
          <w:fldChar w:fldCharType="separate"/>
        </w:r>
        <w:r w:rsidR="000718FD">
          <w:rPr>
            <w:b w:val="0"/>
            <w:webHidden/>
          </w:rPr>
          <w:t>16</w:t>
        </w:r>
        <w:r w:rsidR="00D833FE" w:rsidRPr="00D833FE">
          <w:rPr>
            <w:b w:val="0"/>
            <w:webHidden/>
          </w:rPr>
          <w:fldChar w:fldCharType="end"/>
        </w:r>
      </w:hyperlink>
    </w:p>
    <w:p w14:paraId="169FF1FF" w14:textId="7CDB28E7" w:rsidR="00D833FE" w:rsidRPr="00D833FE" w:rsidRDefault="001B1C24" w:rsidP="00970537">
      <w:pPr>
        <w:pStyle w:val="11"/>
        <w:spacing w:before="0" w:line="360" w:lineRule="auto"/>
        <w:jc w:val="both"/>
        <w:rPr>
          <w:rFonts w:eastAsiaTheme="minorEastAsia"/>
          <w:b w:val="0"/>
        </w:rPr>
      </w:pPr>
      <w:hyperlink w:anchor="_Toc98519238" w:history="1">
        <w:r w:rsidR="00D833FE" w:rsidRPr="00D833FE">
          <w:rPr>
            <w:rStyle w:val="a8"/>
            <w:b w:val="0"/>
          </w:rPr>
          <w:t>ПРИЛОЖЕНИЕ</w:t>
        </w:r>
        <w:r w:rsidR="00D833FE" w:rsidRPr="00D833FE">
          <w:rPr>
            <w:b w:val="0"/>
            <w:webHidden/>
          </w:rPr>
          <w:tab/>
        </w:r>
        <w:r w:rsidR="00D833FE" w:rsidRPr="00D833FE">
          <w:rPr>
            <w:b w:val="0"/>
            <w:webHidden/>
          </w:rPr>
          <w:fldChar w:fldCharType="begin"/>
        </w:r>
        <w:r w:rsidR="00D833FE" w:rsidRPr="00D833FE">
          <w:rPr>
            <w:b w:val="0"/>
            <w:webHidden/>
          </w:rPr>
          <w:instrText xml:space="preserve"> PAGEREF _Toc98519238 \h </w:instrText>
        </w:r>
        <w:r w:rsidR="00D833FE" w:rsidRPr="00D833FE">
          <w:rPr>
            <w:b w:val="0"/>
            <w:webHidden/>
          </w:rPr>
        </w:r>
        <w:r w:rsidR="00D833FE" w:rsidRPr="00D833FE">
          <w:rPr>
            <w:b w:val="0"/>
            <w:webHidden/>
          </w:rPr>
          <w:fldChar w:fldCharType="separate"/>
        </w:r>
        <w:r w:rsidR="000718FD">
          <w:rPr>
            <w:b w:val="0"/>
            <w:webHidden/>
          </w:rPr>
          <w:t>17</w:t>
        </w:r>
        <w:r w:rsidR="00D833FE" w:rsidRPr="00D833FE">
          <w:rPr>
            <w:b w:val="0"/>
            <w:webHidden/>
          </w:rPr>
          <w:fldChar w:fldCharType="end"/>
        </w:r>
      </w:hyperlink>
    </w:p>
    <w:p w14:paraId="0B689A34" w14:textId="77777777" w:rsidR="00365E02" w:rsidRDefault="00365E02" w:rsidP="00970537">
      <w:pPr>
        <w:tabs>
          <w:tab w:val="left" w:pos="3855"/>
          <w:tab w:val="left" w:pos="9637"/>
        </w:tabs>
        <w:spacing w:line="360" w:lineRule="auto"/>
        <w:jc w:val="both"/>
        <w:rPr>
          <w:sz w:val="28"/>
          <w:szCs w:val="28"/>
        </w:rPr>
      </w:pPr>
      <w:r w:rsidRPr="00E963B6">
        <w:rPr>
          <w:sz w:val="28"/>
          <w:szCs w:val="28"/>
        </w:rPr>
        <w:fldChar w:fldCharType="end"/>
      </w:r>
    </w:p>
    <w:p w14:paraId="01E4CD68" w14:textId="2816CDB9" w:rsidR="005A3061" w:rsidRPr="00365E02" w:rsidRDefault="00E20CE3" w:rsidP="00EC32E3">
      <w:pPr>
        <w:tabs>
          <w:tab w:val="left" w:pos="3855"/>
          <w:tab w:val="left" w:pos="9637"/>
        </w:tabs>
        <w:spacing w:after="480"/>
        <w:ind w:right="-144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641BC38" w14:textId="148989DB" w:rsidR="00806DB7" w:rsidRDefault="00E20CE3" w:rsidP="00EC32E3">
      <w:pPr>
        <w:pStyle w:val="1"/>
        <w:spacing w:after="480"/>
        <w:ind w:right="-144" w:firstLine="709"/>
        <w:rPr>
          <w:rStyle w:val="apple-style-span"/>
          <w:rFonts w:ascii="Times New Roman" w:hAnsi="Times New Roman"/>
          <w:b w:val="0"/>
          <w:szCs w:val="28"/>
          <w:lang w:val="ru-RU"/>
        </w:rPr>
      </w:pPr>
      <w:bookmarkStart w:id="2" w:name="_Toc308646135"/>
      <w:bookmarkStart w:id="3" w:name="_Toc98519233"/>
      <w:r>
        <w:rPr>
          <w:rStyle w:val="apple-style-span"/>
          <w:rFonts w:ascii="Times New Roman" w:hAnsi="Times New Roman"/>
          <w:b w:val="0"/>
          <w:szCs w:val="28"/>
          <w:lang w:val="ru-RU"/>
        </w:rPr>
        <w:lastRenderedPageBreak/>
        <w:t>1 Постановка задачи</w:t>
      </w:r>
      <w:bookmarkStart w:id="4" w:name="_Toc40951319"/>
      <w:bookmarkStart w:id="5" w:name="_Toc308646138"/>
      <w:bookmarkEnd w:id="2"/>
      <w:bookmarkEnd w:id="3"/>
    </w:p>
    <w:p w14:paraId="4A6853E0" w14:textId="36D51124" w:rsidR="00AF6C69" w:rsidRDefault="00AF6C69" w:rsidP="00EC32E3">
      <w:pPr>
        <w:spacing w:line="360" w:lineRule="auto"/>
        <w:ind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В данной исследовательской работе была поставлена задача </w:t>
      </w:r>
      <w:r w:rsidR="000B509D">
        <w:rPr>
          <w:sz w:val="28"/>
          <w:szCs w:val="28"/>
          <w:lang w:eastAsia="x-none"/>
        </w:rPr>
        <w:t>разработать алгоритм сопоставления растрово</w:t>
      </w:r>
      <w:r w:rsidR="00FA525B">
        <w:rPr>
          <w:sz w:val="28"/>
          <w:szCs w:val="28"/>
          <w:lang w:eastAsia="x-none"/>
        </w:rPr>
        <w:t>й и векторной карты, определённо</w:t>
      </w:r>
      <w:r w:rsidR="000B509D">
        <w:rPr>
          <w:sz w:val="28"/>
          <w:szCs w:val="28"/>
          <w:lang w:eastAsia="x-none"/>
        </w:rPr>
        <w:t xml:space="preserve">й области, в независимости от смещения и угла поворота. </w:t>
      </w:r>
    </w:p>
    <w:p w14:paraId="771CB8F9" w14:textId="0019DED8" w:rsidR="004939EE" w:rsidRDefault="004939EE" w:rsidP="00EC32E3">
      <w:pPr>
        <w:spacing w:line="360" w:lineRule="auto"/>
        <w:ind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Исходные</w:t>
      </w:r>
      <w:r w:rsidR="000B509D">
        <w:rPr>
          <w:sz w:val="28"/>
          <w:szCs w:val="28"/>
          <w:lang w:eastAsia="x-none"/>
        </w:rPr>
        <w:t xml:space="preserve"> данные алгоритма</w:t>
      </w:r>
      <w:r w:rsidRPr="004939EE">
        <w:rPr>
          <w:sz w:val="28"/>
          <w:szCs w:val="28"/>
          <w:lang w:eastAsia="x-none"/>
        </w:rPr>
        <w:t>:</w:t>
      </w:r>
    </w:p>
    <w:p w14:paraId="0401E6E9" w14:textId="550603B7" w:rsidR="004939EE" w:rsidRDefault="000B509D" w:rsidP="00EC32E3">
      <w:pPr>
        <w:pStyle w:val="afe"/>
        <w:numPr>
          <w:ilvl w:val="0"/>
          <w:numId w:val="31"/>
        </w:numPr>
        <w:tabs>
          <w:tab w:val="left" w:pos="993"/>
        </w:tabs>
        <w:spacing w:line="360" w:lineRule="auto"/>
        <w:ind w:left="0"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Идентичные векторная и растровая карты</w:t>
      </w:r>
      <w:r w:rsidR="004939EE">
        <w:rPr>
          <w:sz w:val="28"/>
          <w:szCs w:val="28"/>
          <w:lang w:eastAsia="x-none"/>
        </w:rPr>
        <w:t>;</w:t>
      </w:r>
    </w:p>
    <w:p w14:paraId="1E83C3FB" w14:textId="4E5F038D" w:rsidR="000B509D" w:rsidRPr="000B509D" w:rsidRDefault="000B509D" w:rsidP="000B509D">
      <w:pPr>
        <w:pStyle w:val="afe"/>
        <w:numPr>
          <w:ilvl w:val="0"/>
          <w:numId w:val="31"/>
        </w:numPr>
        <w:tabs>
          <w:tab w:val="left" w:pos="993"/>
        </w:tabs>
        <w:spacing w:line="360" w:lineRule="auto"/>
        <w:ind w:left="0"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Смещённая и/или повёрнутая растровая карта той же области</w:t>
      </w:r>
      <w:r w:rsidR="005F4BC9">
        <w:rPr>
          <w:sz w:val="28"/>
          <w:szCs w:val="28"/>
          <w:lang w:eastAsia="x-none"/>
        </w:rPr>
        <w:t>.</w:t>
      </w:r>
    </w:p>
    <w:p w14:paraId="558C47E4" w14:textId="3913466F" w:rsidR="004939EE" w:rsidRDefault="004939EE" w:rsidP="00EC32E3">
      <w:pPr>
        <w:spacing w:line="360" w:lineRule="auto"/>
        <w:ind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В качестве среды разработки будет использоваться </w:t>
      </w:r>
      <w:r w:rsidR="000B509D" w:rsidRPr="000B509D">
        <w:rPr>
          <w:sz w:val="28"/>
          <w:szCs w:val="28"/>
          <w:lang w:eastAsia="x-none"/>
        </w:rPr>
        <w:t>свободная кроссплатформенная геоинформационная система</w:t>
      </w:r>
      <w:r>
        <w:rPr>
          <w:sz w:val="28"/>
          <w:szCs w:val="28"/>
          <w:lang w:eastAsia="x-none"/>
        </w:rPr>
        <w:t xml:space="preserve"> </w:t>
      </w:r>
      <w:r w:rsidRPr="000B509D">
        <w:rPr>
          <w:sz w:val="28"/>
          <w:szCs w:val="28"/>
          <w:lang w:eastAsia="x-none"/>
        </w:rPr>
        <w:t>QGIS</w:t>
      </w:r>
      <w:r w:rsidR="00C84914">
        <w:rPr>
          <w:sz w:val="28"/>
          <w:szCs w:val="28"/>
          <w:lang w:eastAsia="x-none"/>
        </w:rPr>
        <w:t xml:space="preserve">, используемая для </w:t>
      </w:r>
      <w:r w:rsidR="00C84914" w:rsidRPr="00C84914">
        <w:rPr>
          <w:sz w:val="28"/>
          <w:szCs w:val="28"/>
          <w:lang w:eastAsia="x-none"/>
        </w:rPr>
        <w:t>создания, редактирования, визуализации, анализа и публикации геопространственной информации</w:t>
      </w:r>
      <w:r w:rsidR="00C84914">
        <w:rPr>
          <w:sz w:val="28"/>
          <w:szCs w:val="28"/>
          <w:lang w:eastAsia="x-none"/>
        </w:rPr>
        <w:t>.</w:t>
      </w:r>
      <w:r>
        <w:rPr>
          <w:sz w:val="28"/>
          <w:szCs w:val="28"/>
          <w:lang w:eastAsia="x-none"/>
        </w:rPr>
        <w:t xml:space="preserve"> </w:t>
      </w:r>
      <w:r w:rsidR="00C84914" w:rsidRPr="00C84914">
        <w:rPr>
          <w:sz w:val="28"/>
          <w:szCs w:val="28"/>
          <w:lang w:eastAsia="x-none"/>
        </w:rPr>
        <w:t>QGIS работает в Windows и в большинстве платформ Unix (включая Mac OS), поддерживает множество векторных и растровых форматов и баз данных, а также имеет богатый набор встроенных инструментов.</w:t>
      </w:r>
    </w:p>
    <w:p w14:paraId="6E068060" w14:textId="0A12239B" w:rsidR="005F4BC9" w:rsidRDefault="005F4BC9" w:rsidP="00EC32E3">
      <w:pPr>
        <w:spacing w:line="360" w:lineRule="auto"/>
        <w:ind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Для реализации алгоритма будет использоваться язык программирования </w:t>
      </w:r>
      <w:r>
        <w:rPr>
          <w:sz w:val="28"/>
          <w:szCs w:val="28"/>
          <w:lang w:val="en-US" w:eastAsia="x-none"/>
        </w:rPr>
        <w:t>PyQGIS</w:t>
      </w:r>
      <w:r w:rsidRPr="005F4BC9">
        <w:rPr>
          <w:sz w:val="28"/>
          <w:szCs w:val="28"/>
          <w:lang w:eastAsia="x-none"/>
        </w:rPr>
        <w:t xml:space="preserve">. </w:t>
      </w:r>
      <w:r>
        <w:rPr>
          <w:sz w:val="28"/>
          <w:szCs w:val="28"/>
          <w:lang w:eastAsia="x-none"/>
        </w:rPr>
        <w:t xml:space="preserve">Данный язык позволяет запускать созданный скрипт в консоли системы </w:t>
      </w:r>
      <w:r>
        <w:rPr>
          <w:sz w:val="28"/>
          <w:szCs w:val="28"/>
          <w:lang w:val="en-US" w:eastAsia="x-none"/>
        </w:rPr>
        <w:t>QGIS</w:t>
      </w:r>
      <w:r>
        <w:rPr>
          <w:sz w:val="28"/>
          <w:szCs w:val="28"/>
          <w:lang w:eastAsia="x-none"/>
        </w:rPr>
        <w:t>, что ускор</w:t>
      </w:r>
      <w:r w:rsidR="00710BC8">
        <w:rPr>
          <w:sz w:val="28"/>
          <w:szCs w:val="28"/>
          <w:lang w:eastAsia="x-none"/>
        </w:rPr>
        <w:t>ит</w:t>
      </w:r>
      <w:r>
        <w:rPr>
          <w:sz w:val="28"/>
          <w:szCs w:val="28"/>
          <w:lang w:eastAsia="x-none"/>
        </w:rPr>
        <w:t xml:space="preserve"> и упро</w:t>
      </w:r>
      <w:r w:rsidR="00710BC8">
        <w:rPr>
          <w:sz w:val="28"/>
          <w:szCs w:val="28"/>
          <w:lang w:eastAsia="x-none"/>
        </w:rPr>
        <w:t>стит</w:t>
      </w:r>
      <w:r>
        <w:rPr>
          <w:sz w:val="28"/>
          <w:szCs w:val="28"/>
          <w:lang w:eastAsia="x-none"/>
        </w:rPr>
        <w:t xml:space="preserve"> процесс реализации алгоритма.</w:t>
      </w:r>
    </w:p>
    <w:p w14:paraId="7ABE9BD6" w14:textId="77777777" w:rsidR="005F4BC9" w:rsidRPr="00934FB1" w:rsidRDefault="005F4BC9" w:rsidP="00EC32E3">
      <w:pPr>
        <w:spacing w:line="360" w:lineRule="auto"/>
        <w:ind w:right="-144" w:firstLine="709"/>
        <w:jc w:val="both"/>
        <w:rPr>
          <w:sz w:val="28"/>
          <w:szCs w:val="28"/>
          <w:lang w:eastAsia="x-none"/>
        </w:rPr>
      </w:pPr>
    </w:p>
    <w:p w14:paraId="62FE6C44" w14:textId="77777777" w:rsidR="004939EE" w:rsidRPr="004939EE" w:rsidRDefault="004939EE" w:rsidP="00EC32E3">
      <w:pPr>
        <w:spacing w:line="360" w:lineRule="auto"/>
        <w:ind w:right="-144" w:firstLine="709"/>
        <w:rPr>
          <w:sz w:val="28"/>
          <w:szCs w:val="28"/>
          <w:lang w:eastAsia="x-none"/>
        </w:rPr>
      </w:pPr>
    </w:p>
    <w:p w14:paraId="613B66BB" w14:textId="0DDF0515" w:rsidR="00E20CE3" w:rsidRPr="00E20CE3" w:rsidRDefault="00E20CE3" w:rsidP="00EC32E3">
      <w:pPr>
        <w:tabs>
          <w:tab w:val="left" w:pos="9637"/>
        </w:tabs>
        <w:ind w:right="-144"/>
        <w:rPr>
          <w:lang w:val="x-none" w:eastAsia="x-none"/>
        </w:rPr>
      </w:pPr>
      <w:r>
        <w:rPr>
          <w:lang w:val="x-none" w:eastAsia="x-none"/>
        </w:rPr>
        <w:br w:type="page"/>
      </w:r>
    </w:p>
    <w:p w14:paraId="08FDF56A" w14:textId="11BC8C59" w:rsidR="009C2701" w:rsidRDefault="00E20CE3" w:rsidP="0066402A">
      <w:pPr>
        <w:pStyle w:val="1"/>
        <w:spacing w:after="480"/>
        <w:ind w:right="-286" w:firstLine="709"/>
        <w:rPr>
          <w:rFonts w:ascii="Times New Roman" w:hAnsi="Times New Roman"/>
          <w:b w:val="0"/>
          <w:szCs w:val="28"/>
          <w:lang w:val="ru-RU"/>
        </w:rPr>
      </w:pPr>
      <w:bookmarkStart w:id="6" w:name="_Toc90896492"/>
      <w:bookmarkStart w:id="7" w:name="_Toc90901915"/>
      <w:bookmarkStart w:id="8" w:name="_Toc98519234"/>
      <w:bookmarkEnd w:id="4"/>
      <w:r>
        <w:rPr>
          <w:rFonts w:ascii="Times New Roman" w:hAnsi="Times New Roman"/>
          <w:b w:val="0"/>
          <w:szCs w:val="28"/>
          <w:lang w:val="ru-RU"/>
        </w:rPr>
        <w:lastRenderedPageBreak/>
        <w:t>2</w:t>
      </w:r>
      <w:r w:rsidR="00FC797E" w:rsidRPr="00936FF1">
        <w:rPr>
          <w:rFonts w:ascii="Times New Roman" w:hAnsi="Times New Roman"/>
          <w:b w:val="0"/>
          <w:szCs w:val="28"/>
          <w:lang w:val="ru-RU"/>
        </w:rPr>
        <w:t xml:space="preserve"> </w:t>
      </w:r>
      <w:bookmarkEnd w:id="6"/>
      <w:bookmarkEnd w:id="7"/>
      <w:r>
        <w:rPr>
          <w:rFonts w:ascii="Times New Roman" w:hAnsi="Times New Roman"/>
          <w:b w:val="0"/>
          <w:szCs w:val="28"/>
          <w:lang w:val="ru-RU"/>
        </w:rPr>
        <w:t>Разработка алгоритма</w:t>
      </w:r>
      <w:bookmarkEnd w:id="8"/>
    </w:p>
    <w:p w14:paraId="69E9D738" w14:textId="279F3A36" w:rsidR="00C84914" w:rsidRPr="00C84914" w:rsidRDefault="00BD5AC8" w:rsidP="0066402A">
      <w:pPr>
        <w:spacing w:line="360" w:lineRule="auto"/>
        <w:ind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Для реализации </w:t>
      </w:r>
      <w:r w:rsidR="00C84914" w:rsidRPr="00C84914">
        <w:rPr>
          <w:sz w:val="28"/>
          <w:szCs w:val="28"/>
          <w:lang w:eastAsia="x-none"/>
        </w:rPr>
        <w:t>поставленной задачи</w:t>
      </w:r>
      <w:r w:rsidR="00C84914">
        <w:rPr>
          <w:sz w:val="28"/>
          <w:szCs w:val="28"/>
          <w:lang w:eastAsia="x-none"/>
        </w:rPr>
        <w:t xml:space="preserve"> было создано несколько файлов кода</w:t>
      </w:r>
      <w:r w:rsidR="00C84914" w:rsidRPr="00C84914">
        <w:rPr>
          <w:sz w:val="28"/>
          <w:szCs w:val="28"/>
          <w:lang w:eastAsia="x-none"/>
        </w:rPr>
        <w:t>:</w:t>
      </w:r>
    </w:p>
    <w:p w14:paraId="137318D1" w14:textId="4A3E3BF9" w:rsidR="00C84914" w:rsidRDefault="006755A5" w:rsidP="0066402A">
      <w:pPr>
        <w:pStyle w:val="afe"/>
        <w:numPr>
          <w:ilvl w:val="0"/>
          <w:numId w:val="32"/>
        </w:numPr>
        <w:tabs>
          <w:tab w:val="left" w:pos="851"/>
        </w:tabs>
        <w:spacing w:line="360" w:lineRule="auto"/>
        <w:ind w:left="0" w:right="-286" w:firstLine="709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 xml:space="preserve"> </w:t>
      </w:r>
      <w:r w:rsidR="00C84914">
        <w:rPr>
          <w:sz w:val="28"/>
          <w:szCs w:val="28"/>
          <w:lang w:eastAsia="x-none"/>
        </w:rPr>
        <w:t>Файл предобработки</w:t>
      </w:r>
      <w:r w:rsidR="00C84914" w:rsidRPr="00C84914">
        <w:rPr>
          <w:sz w:val="28"/>
          <w:szCs w:val="28"/>
          <w:lang w:eastAsia="x-none"/>
        </w:rPr>
        <w:t>: преобразует растровое изображение</w:t>
      </w:r>
      <w:r>
        <w:rPr>
          <w:sz w:val="28"/>
          <w:szCs w:val="28"/>
          <w:lang w:eastAsia="x-none"/>
        </w:rPr>
        <w:t xml:space="preserve"> в б</w:t>
      </w:r>
      <w:r w:rsidR="00C84914">
        <w:rPr>
          <w:sz w:val="28"/>
          <w:szCs w:val="28"/>
          <w:lang w:eastAsia="x-none"/>
        </w:rPr>
        <w:t>инарное, оставляя только дома</w:t>
      </w:r>
      <w:r w:rsidR="00C84914" w:rsidRPr="00C84914">
        <w:rPr>
          <w:sz w:val="28"/>
          <w:szCs w:val="28"/>
          <w:lang w:eastAsia="x-none"/>
        </w:rPr>
        <w:t>:</w:t>
      </w:r>
    </w:p>
    <w:p w14:paraId="21A61613" w14:textId="483B4FAB" w:rsidR="007A4D40" w:rsidRPr="00C91F5E" w:rsidRDefault="00C91F5E" w:rsidP="00A809B5">
      <w:pPr>
        <w:pStyle w:val="afe"/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C91F5E">
        <w:rPr>
          <w:sz w:val="28"/>
          <w:szCs w:val="28"/>
          <w:lang w:eastAsia="x-none"/>
        </w:rPr>
        <w:t>1</w:t>
      </w:r>
      <w:r w:rsidR="006755A5" w:rsidRPr="006755A5">
        <w:rPr>
          <w:sz w:val="28"/>
          <w:szCs w:val="28"/>
          <w:lang w:eastAsia="x-none"/>
        </w:rPr>
        <w:t>.1</w:t>
      </w:r>
      <w:r w:rsidRPr="00C91F5E">
        <w:rPr>
          <w:sz w:val="28"/>
          <w:szCs w:val="28"/>
          <w:lang w:eastAsia="x-none"/>
        </w:rPr>
        <w:t xml:space="preserve"> </w:t>
      </w:r>
      <w:r w:rsidRPr="00C84914">
        <w:rPr>
          <w:sz w:val="28"/>
          <w:szCs w:val="28"/>
          <w:lang w:eastAsia="x-none"/>
        </w:rPr>
        <w:t>Растровое</w:t>
      </w:r>
      <w:r w:rsidR="007251DE">
        <w:rPr>
          <w:sz w:val="28"/>
          <w:szCs w:val="28"/>
          <w:lang w:eastAsia="x-none"/>
        </w:rPr>
        <w:t xml:space="preserve"> изображение разделяем</w:t>
      </w:r>
      <w:r>
        <w:rPr>
          <w:sz w:val="28"/>
          <w:szCs w:val="28"/>
          <w:lang w:eastAsia="x-none"/>
        </w:rPr>
        <w:t xml:space="preserve"> на 3 канала</w:t>
      </w:r>
      <w:r w:rsidRPr="00C91F5E">
        <w:rPr>
          <w:sz w:val="28"/>
          <w:szCs w:val="28"/>
          <w:lang w:eastAsia="x-none"/>
        </w:rPr>
        <w:t>;</w:t>
      </w:r>
    </w:p>
    <w:p w14:paraId="0278415B" w14:textId="361DC6A6" w:rsidR="00C91F5E" w:rsidRPr="00C91F5E" w:rsidRDefault="006755A5" w:rsidP="00A809B5">
      <w:pPr>
        <w:pStyle w:val="afe"/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1.</w:t>
      </w:r>
      <w:r w:rsidR="00C91F5E">
        <w:rPr>
          <w:sz w:val="28"/>
          <w:szCs w:val="28"/>
          <w:lang w:eastAsia="x-none"/>
        </w:rPr>
        <w:t>2 Б</w:t>
      </w:r>
      <w:r w:rsidR="007251DE">
        <w:rPr>
          <w:sz w:val="28"/>
          <w:szCs w:val="28"/>
          <w:lang w:eastAsia="x-none"/>
        </w:rPr>
        <w:t>ерём</w:t>
      </w:r>
      <w:r w:rsidR="00412498">
        <w:rPr>
          <w:sz w:val="28"/>
          <w:szCs w:val="28"/>
          <w:lang w:eastAsia="x-none"/>
        </w:rPr>
        <w:t xml:space="preserve"> 2</w:t>
      </w:r>
      <w:r w:rsidR="00C91F5E">
        <w:rPr>
          <w:sz w:val="28"/>
          <w:szCs w:val="28"/>
          <w:lang w:eastAsia="x-none"/>
        </w:rPr>
        <w:t xml:space="preserve"> канал</w:t>
      </w:r>
      <w:r w:rsidR="00412498">
        <w:rPr>
          <w:sz w:val="28"/>
          <w:szCs w:val="28"/>
          <w:lang w:eastAsia="x-none"/>
        </w:rPr>
        <w:t xml:space="preserve"> (</w:t>
      </w:r>
      <w:r w:rsidR="00412498">
        <w:rPr>
          <w:sz w:val="28"/>
          <w:szCs w:val="28"/>
          <w:lang w:val="en-US" w:eastAsia="x-none"/>
        </w:rPr>
        <w:t>G</w:t>
      </w:r>
      <w:r w:rsidR="00412498">
        <w:rPr>
          <w:sz w:val="28"/>
          <w:szCs w:val="28"/>
          <w:lang w:eastAsia="x-none"/>
        </w:rPr>
        <w:t>)</w:t>
      </w:r>
      <w:r w:rsidR="00C91F5E" w:rsidRPr="00C91F5E">
        <w:rPr>
          <w:sz w:val="28"/>
          <w:szCs w:val="28"/>
          <w:lang w:eastAsia="x-none"/>
        </w:rPr>
        <w:t>;</w:t>
      </w:r>
    </w:p>
    <w:p w14:paraId="4BB8BC16" w14:textId="7F285A18" w:rsidR="00C91F5E" w:rsidRPr="00C91F5E" w:rsidRDefault="006755A5" w:rsidP="00A809B5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1.</w:t>
      </w:r>
      <w:r>
        <w:rPr>
          <w:sz w:val="28"/>
          <w:szCs w:val="28"/>
          <w:lang w:eastAsia="x-none"/>
        </w:rPr>
        <w:t>3</w:t>
      </w:r>
      <w:r>
        <w:rPr>
          <w:sz w:val="28"/>
          <w:szCs w:val="28"/>
          <w:lang w:eastAsia="x-none"/>
        </w:rPr>
        <w:tab/>
      </w:r>
      <w:r w:rsidR="00C91F5E">
        <w:rPr>
          <w:sz w:val="28"/>
          <w:szCs w:val="28"/>
          <w:lang w:eastAsia="x-none"/>
        </w:rPr>
        <w:t>Все пиксели полученного канала яркость к</w:t>
      </w:r>
      <w:r w:rsidR="007251DE">
        <w:rPr>
          <w:sz w:val="28"/>
          <w:szCs w:val="28"/>
          <w:lang w:eastAsia="x-none"/>
        </w:rPr>
        <w:t xml:space="preserve">оторых больше 238 преобразуем </w:t>
      </w:r>
      <w:r w:rsidR="00C91F5E">
        <w:rPr>
          <w:sz w:val="28"/>
          <w:szCs w:val="28"/>
          <w:lang w:eastAsia="x-none"/>
        </w:rPr>
        <w:t>в 0, остальные в значение яркости 255</w:t>
      </w:r>
      <w:r w:rsidR="00C91F5E" w:rsidRPr="00C91F5E">
        <w:rPr>
          <w:sz w:val="28"/>
          <w:szCs w:val="28"/>
          <w:lang w:eastAsia="x-none"/>
        </w:rPr>
        <w:t>;</w:t>
      </w:r>
    </w:p>
    <w:p w14:paraId="32FB5A20" w14:textId="5049F9E5" w:rsidR="00C91F5E" w:rsidRPr="00577284" w:rsidRDefault="006755A5" w:rsidP="00412498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1.</w:t>
      </w:r>
      <w:r w:rsidR="00412498">
        <w:rPr>
          <w:sz w:val="28"/>
          <w:szCs w:val="28"/>
          <w:lang w:eastAsia="x-none"/>
        </w:rPr>
        <w:t>4</w:t>
      </w:r>
      <w:r w:rsidR="00412498">
        <w:rPr>
          <w:sz w:val="28"/>
          <w:szCs w:val="28"/>
          <w:lang w:eastAsia="x-none"/>
        </w:rPr>
        <w:tab/>
      </w:r>
      <w:r w:rsidR="00577284">
        <w:rPr>
          <w:sz w:val="28"/>
          <w:szCs w:val="28"/>
          <w:lang w:eastAsia="x-none"/>
        </w:rPr>
        <w:t>И</w:t>
      </w:r>
      <w:r w:rsidR="007251DE">
        <w:rPr>
          <w:sz w:val="28"/>
          <w:szCs w:val="28"/>
          <w:lang w:eastAsia="x-none"/>
        </w:rPr>
        <w:t>зображение подвергаем</w:t>
      </w:r>
      <w:r w:rsidR="00577284">
        <w:rPr>
          <w:sz w:val="28"/>
          <w:szCs w:val="28"/>
          <w:lang w:eastAsia="x-none"/>
        </w:rPr>
        <w:t xml:space="preserve"> медиальному сглаживанию</w:t>
      </w:r>
      <w:r w:rsidR="00412498" w:rsidRPr="00412498">
        <w:rPr>
          <w:sz w:val="28"/>
          <w:szCs w:val="28"/>
          <w:lang w:eastAsia="x-none"/>
        </w:rPr>
        <w:t xml:space="preserve"> (</w:t>
      </w:r>
      <w:r w:rsidR="00412498">
        <w:rPr>
          <w:sz w:val="28"/>
          <w:szCs w:val="28"/>
          <w:lang w:val="en-US" w:eastAsia="x-none"/>
        </w:rPr>
        <w:t>cv</w:t>
      </w:r>
      <w:r w:rsidR="00412498" w:rsidRPr="00412498">
        <w:rPr>
          <w:sz w:val="28"/>
          <w:szCs w:val="28"/>
          <w:lang w:eastAsia="x-none"/>
        </w:rPr>
        <w:t>2.</w:t>
      </w:r>
      <w:r w:rsidR="00412498">
        <w:rPr>
          <w:sz w:val="28"/>
          <w:szCs w:val="28"/>
          <w:lang w:val="en-US" w:eastAsia="x-none"/>
        </w:rPr>
        <w:t>mediaBlur</w:t>
      </w:r>
      <w:r w:rsidR="00412498">
        <w:rPr>
          <w:sz w:val="28"/>
          <w:szCs w:val="28"/>
          <w:lang w:eastAsia="x-none"/>
        </w:rPr>
        <w:t>(img,5)</w:t>
      </w:r>
      <w:r w:rsidR="00412498" w:rsidRPr="00412498">
        <w:rPr>
          <w:sz w:val="28"/>
          <w:szCs w:val="28"/>
          <w:lang w:eastAsia="x-none"/>
        </w:rPr>
        <w:t>)</w:t>
      </w:r>
      <w:r w:rsidR="00577284" w:rsidRPr="00577284">
        <w:rPr>
          <w:sz w:val="28"/>
          <w:szCs w:val="28"/>
          <w:lang w:eastAsia="x-none"/>
        </w:rPr>
        <w:t>;</w:t>
      </w:r>
    </w:p>
    <w:p w14:paraId="3AE8BC79" w14:textId="63F21DBA" w:rsidR="00C91F5E" w:rsidRPr="00577284" w:rsidRDefault="006755A5" w:rsidP="00A809B5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1.</w:t>
      </w:r>
      <w:r w:rsidR="00577284">
        <w:rPr>
          <w:sz w:val="28"/>
          <w:szCs w:val="28"/>
          <w:lang w:eastAsia="x-none"/>
        </w:rPr>
        <w:t>5</w:t>
      </w:r>
      <w:r>
        <w:rPr>
          <w:sz w:val="28"/>
          <w:szCs w:val="28"/>
          <w:lang w:eastAsia="x-none"/>
        </w:rPr>
        <w:tab/>
      </w:r>
      <w:r w:rsidR="00577284">
        <w:rPr>
          <w:sz w:val="28"/>
          <w:szCs w:val="28"/>
          <w:lang w:eastAsia="x-none"/>
        </w:rPr>
        <w:t>К полученным изображениям в 4 и 2 пунктах пр</w:t>
      </w:r>
      <w:r w:rsidR="007251DE">
        <w:rPr>
          <w:sz w:val="28"/>
          <w:szCs w:val="28"/>
          <w:lang w:eastAsia="x-none"/>
        </w:rPr>
        <w:t>именяем операцию</w:t>
      </w:r>
      <w:r w:rsidR="00577284">
        <w:rPr>
          <w:sz w:val="28"/>
          <w:szCs w:val="28"/>
          <w:lang w:eastAsia="x-none"/>
        </w:rPr>
        <w:t xml:space="preserve"> побитового и</w:t>
      </w:r>
      <w:r w:rsidR="00412498">
        <w:rPr>
          <w:sz w:val="28"/>
          <w:szCs w:val="28"/>
          <w:lang w:eastAsia="x-none"/>
        </w:rPr>
        <w:t>, для получения зданий</w:t>
      </w:r>
      <w:r w:rsidR="00577284" w:rsidRPr="00577284">
        <w:rPr>
          <w:sz w:val="28"/>
          <w:szCs w:val="28"/>
          <w:lang w:eastAsia="x-none"/>
        </w:rPr>
        <w:t>;</w:t>
      </w:r>
    </w:p>
    <w:p w14:paraId="55169403" w14:textId="0B3A51D1" w:rsidR="00577284" w:rsidRPr="00577284" w:rsidRDefault="006755A5" w:rsidP="004223A8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1.</w:t>
      </w:r>
      <w:r w:rsidR="004223A8">
        <w:rPr>
          <w:sz w:val="28"/>
          <w:szCs w:val="28"/>
          <w:lang w:eastAsia="x-none"/>
        </w:rPr>
        <w:t>6</w:t>
      </w:r>
      <w:r w:rsidR="004223A8">
        <w:rPr>
          <w:sz w:val="28"/>
          <w:szCs w:val="28"/>
          <w:lang w:eastAsia="x-none"/>
        </w:rPr>
        <w:tab/>
      </w:r>
      <w:r w:rsidR="00577284">
        <w:rPr>
          <w:sz w:val="28"/>
          <w:szCs w:val="28"/>
          <w:lang w:eastAsia="x-none"/>
        </w:rPr>
        <w:t>Н</w:t>
      </w:r>
      <w:r w:rsidR="007251DE">
        <w:rPr>
          <w:sz w:val="28"/>
          <w:szCs w:val="28"/>
          <w:lang w:eastAsia="x-none"/>
        </w:rPr>
        <w:t>аходим</w:t>
      </w:r>
      <w:r w:rsidR="00577284">
        <w:rPr>
          <w:sz w:val="28"/>
          <w:szCs w:val="28"/>
          <w:lang w:eastAsia="x-none"/>
        </w:rPr>
        <w:t xml:space="preserve"> контура зданий</w:t>
      </w:r>
      <w:r w:rsidR="00412498">
        <w:rPr>
          <w:sz w:val="28"/>
          <w:szCs w:val="28"/>
          <w:lang w:eastAsia="x-none"/>
        </w:rPr>
        <w:t xml:space="preserve"> (</w:t>
      </w:r>
      <w:r w:rsidR="00412498">
        <w:rPr>
          <w:sz w:val="28"/>
          <w:szCs w:val="28"/>
          <w:lang w:val="en-US" w:eastAsia="x-none"/>
        </w:rPr>
        <w:t>cv</w:t>
      </w:r>
      <w:r w:rsidR="00412498" w:rsidRPr="004223A8">
        <w:rPr>
          <w:sz w:val="28"/>
          <w:szCs w:val="28"/>
          <w:lang w:eastAsia="x-none"/>
        </w:rPr>
        <w:t>2.</w:t>
      </w:r>
      <w:r w:rsidR="00412498">
        <w:rPr>
          <w:sz w:val="28"/>
          <w:szCs w:val="28"/>
          <w:lang w:val="en-US" w:eastAsia="x-none"/>
        </w:rPr>
        <w:t>findContours</w:t>
      </w:r>
      <w:r w:rsidR="00412498" w:rsidRPr="004223A8">
        <w:rPr>
          <w:sz w:val="28"/>
          <w:szCs w:val="28"/>
          <w:lang w:eastAsia="x-none"/>
        </w:rPr>
        <w:t>(</w:t>
      </w:r>
      <w:r w:rsidR="00412498">
        <w:rPr>
          <w:sz w:val="28"/>
          <w:szCs w:val="28"/>
          <w:lang w:val="en-US" w:eastAsia="x-none"/>
        </w:rPr>
        <w:t>img</w:t>
      </w:r>
      <w:r w:rsidR="00412498" w:rsidRPr="004223A8">
        <w:rPr>
          <w:sz w:val="28"/>
          <w:szCs w:val="28"/>
          <w:lang w:eastAsia="x-none"/>
        </w:rPr>
        <w:t xml:space="preserve">, </w:t>
      </w:r>
      <w:r w:rsidR="00412498">
        <w:rPr>
          <w:sz w:val="28"/>
          <w:szCs w:val="28"/>
          <w:lang w:val="en-US" w:eastAsia="x-none"/>
        </w:rPr>
        <w:t>cv</w:t>
      </w:r>
      <w:r w:rsidR="004223A8">
        <w:rPr>
          <w:sz w:val="28"/>
          <w:szCs w:val="28"/>
          <w:lang w:eastAsia="x-none"/>
        </w:rPr>
        <w:t>2.</w:t>
      </w:r>
      <w:r w:rsidR="00412498">
        <w:rPr>
          <w:sz w:val="28"/>
          <w:szCs w:val="28"/>
          <w:lang w:val="en-US" w:eastAsia="x-none"/>
        </w:rPr>
        <w:t>R</w:t>
      </w:r>
      <w:r w:rsidR="004223A8">
        <w:rPr>
          <w:sz w:val="28"/>
          <w:szCs w:val="28"/>
          <w:lang w:val="en-US" w:eastAsia="x-none"/>
        </w:rPr>
        <w:t>ETR</w:t>
      </w:r>
      <w:r w:rsidR="004223A8" w:rsidRPr="004223A8">
        <w:rPr>
          <w:sz w:val="28"/>
          <w:szCs w:val="28"/>
          <w:lang w:eastAsia="x-none"/>
        </w:rPr>
        <w:t>_</w:t>
      </w:r>
      <w:r w:rsidR="004223A8">
        <w:rPr>
          <w:sz w:val="28"/>
          <w:szCs w:val="28"/>
          <w:lang w:val="en-US" w:eastAsia="x-none"/>
        </w:rPr>
        <w:t>LIST</w:t>
      </w:r>
      <w:r w:rsidR="004223A8" w:rsidRPr="004223A8">
        <w:rPr>
          <w:sz w:val="28"/>
          <w:szCs w:val="28"/>
          <w:lang w:eastAsia="x-none"/>
        </w:rPr>
        <w:t xml:space="preserve">, </w:t>
      </w:r>
      <w:r w:rsidR="004223A8">
        <w:rPr>
          <w:sz w:val="28"/>
          <w:szCs w:val="28"/>
          <w:lang w:val="en-US" w:eastAsia="x-none"/>
        </w:rPr>
        <w:t>cv</w:t>
      </w:r>
      <w:r w:rsidR="004223A8" w:rsidRPr="004223A8">
        <w:rPr>
          <w:sz w:val="28"/>
          <w:szCs w:val="28"/>
          <w:lang w:eastAsia="x-none"/>
        </w:rPr>
        <w:t>2.</w:t>
      </w:r>
      <w:r w:rsidR="004223A8">
        <w:rPr>
          <w:sz w:val="28"/>
          <w:szCs w:val="28"/>
          <w:lang w:val="en-US" w:eastAsia="x-none"/>
        </w:rPr>
        <w:t>LINE</w:t>
      </w:r>
      <w:r w:rsidR="004223A8" w:rsidRPr="004223A8">
        <w:rPr>
          <w:sz w:val="28"/>
          <w:szCs w:val="28"/>
          <w:lang w:eastAsia="x-none"/>
        </w:rPr>
        <w:t>_4</w:t>
      </w:r>
      <w:r w:rsidR="00412498" w:rsidRPr="004223A8">
        <w:rPr>
          <w:sz w:val="28"/>
          <w:szCs w:val="28"/>
          <w:lang w:eastAsia="x-none"/>
        </w:rPr>
        <w:t>)</w:t>
      </w:r>
      <w:r w:rsidR="00412498">
        <w:rPr>
          <w:sz w:val="28"/>
          <w:szCs w:val="28"/>
          <w:lang w:eastAsia="x-none"/>
        </w:rPr>
        <w:t>)</w:t>
      </w:r>
      <w:r w:rsidR="00577284" w:rsidRPr="00577284">
        <w:rPr>
          <w:sz w:val="28"/>
          <w:szCs w:val="28"/>
          <w:lang w:eastAsia="x-none"/>
        </w:rPr>
        <w:t>;</w:t>
      </w:r>
    </w:p>
    <w:p w14:paraId="19834F74" w14:textId="1E5BF157" w:rsidR="00577284" w:rsidRPr="00577284" w:rsidRDefault="006755A5" w:rsidP="00A809B5">
      <w:pPr>
        <w:pStyle w:val="afe"/>
        <w:tabs>
          <w:tab w:val="left" w:pos="851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1.</w:t>
      </w:r>
      <w:r w:rsidR="00577284">
        <w:rPr>
          <w:sz w:val="28"/>
          <w:szCs w:val="28"/>
          <w:lang w:eastAsia="x-none"/>
        </w:rPr>
        <w:t xml:space="preserve">7 Полученные контура </w:t>
      </w:r>
      <w:r w:rsidR="004223A8">
        <w:rPr>
          <w:sz w:val="28"/>
          <w:szCs w:val="28"/>
          <w:lang w:eastAsia="x-none"/>
        </w:rPr>
        <w:t>рису</w:t>
      </w:r>
      <w:r w:rsidR="007251DE">
        <w:rPr>
          <w:sz w:val="28"/>
          <w:szCs w:val="28"/>
          <w:lang w:eastAsia="x-none"/>
        </w:rPr>
        <w:t>ем</w:t>
      </w:r>
      <w:r w:rsidR="00577284">
        <w:rPr>
          <w:sz w:val="28"/>
          <w:szCs w:val="28"/>
          <w:lang w:eastAsia="x-none"/>
        </w:rPr>
        <w:t xml:space="preserve"> на новом изображении</w:t>
      </w:r>
      <w:r w:rsidR="00577284" w:rsidRPr="00577284">
        <w:rPr>
          <w:sz w:val="28"/>
          <w:szCs w:val="28"/>
          <w:lang w:eastAsia="x-none"/>
        </w:rPr>
        <w:t>;</w:t>
      </w:r>
    </w:p>
    <w:p w14:paraId="0E4F22F7" w14:textId="50BB4D36" w:rsidR="00577284" w:rsidRPr="006755A5" w:rsidRDefault="006755A5" w:rsidP="00A809B5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1.</w:t>
      </w:r>
      <w:r>
        <w:rPr>
          <w:sz w:val="28"/>
          <w:szCs w:val="28"/>
          <w:lang w:eastAsia="x-none"/>
        </w:rPr>
        <w:t>8</w:t>
      </w:r>
      <w:r>
        <w:rPr>
          <w:sz w:val="28"/>
          <w:szCs w:val="28"/>
          <w:lang w:eastAsia="x-none"/>
        </w:rPr>
        <w:tab/>
      </w:r>
      <w:r w:rsidR="00577284">
        <w:rPr>
          <w:sz w:val="28"/>
          <w:szCs w:val="28"/>
          <w:lang w:eastAsia="x-none"/>
        </w:rPr>
        <w:t>К пол</w:t>
      </w:r>
      <w:r w:rsidR="007251DE">
        <w:rPr>
          <w:sz w:val="28"/>
          <w:szCs w:val="28"/>
          <w:lang w:eastAsia="x-none"/>
        </w:rPr>
        <w:t>ученному изображению добавляем рамку</w:t>
      </w:r>
      <w:r w:rsidR="00577284">
        <w:rPr>
          <w:sz w:val="28"/>
          <w:szCs w:val="28"/>
          <w:lang w:eastAsia="x-none"/>
        </w:rPr>
        <w:t xml:space="preserve"> в 20 </w:t>
      </w:r>
      <w:r w:rsidR="00577284">
        <w:rPr>
          <w:sz w:val="28"/>
          <w:szCs w:val="28"/>
          <w:lang w:val="en-US" w:eastAsia="x-none"/>
        </w:rPr>
        <w:t>px</w:t>
      </w:r>
      <w:r w:rsidR="00577284">
        <w:rPr>
          <w:sz w:val="28"/>
          <w:szCs w:val="28"/>
          <w:lang w:eastAsia="x-none"/>
        </w:rPr>
        <w:t>, для получения зданий на краю фо</w:t>
      </w:r>
      <w:r>
        <w:rPr>
          <w:sz w:val="28"/>
          <w:szCs w:val="28"/>
          <w:lang w:eastAsia="x-none"/>
        </w:rPr>
        <w:t>то при создании растрового слоя</w:t>
      </w:r>
      <w:r w:rsidRPr="006755A5">
        <w:rPr>
          <w:sz w:val="28"/>
          <w:szCs w:val="28"/>
          <w:lang w:eastAsia="x-none"/>
        </w:rPr>
        <w:t>;</w:t>
      </w:r>
    </w:p>
    <w:p w14:paraId="26CD3DB9" w14:textId="0608241B" w:rsidR="006755A5" w:rsidRPr="00577284" w:rsidRDefault="006755A5" w:rsidP="00A809B5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1.9 Полученное изображен</w:t>
      </w:r>
      <w:r w:rsidR="007251DE">
        <w:rPr>
          <w:sz w:val="28"/>
          <w:szCs w:val="28"/>
          <w:lang w:eastAsia="x-none"/>
        </w:rPr>
        <w:t>ие сохраняем</w:t>
      </w:r>
      <w:r>
        <w:rPr>
          <w:sz w:val="28"/>
          <w:szCs w:val="28"/>
          <w:lang w:eastAsia="x-none"/>
        </w:rPr>
        <w:t>.</w:t>
      </w:r>
    </w:p>
    <w:p w14:paraId="4787CF36" w14:textId="4DD2FE3D" w:rsidR="00BD5AC8" w:rsidRPr="00577284" w:rsidRDefault="006755A5" w:rsidP="0066402A">
      <w:pPr>
        <w:pStyle w:val="afe"/>
        <w:numPr>
          <w:ilvl w:val="0"/>
          <w:numId w:val="32"/>
        </w:numPr>
        <w:tabs>
          <w:tab w:val="left" w:pos="851"/>
        </w:tabs>
        <w:spacing w:line="360" w:lineRule="auto"/>
        <w:ind w:left="0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val="en-US" w:eastAsia="x-none"/>
        </w:rPr>
        <w:t xml:space="preserve"> </w:t>
      </w:r>
      <w:r w:rsidR="004223A8">
        <w:rPr>
          <w:sz w:val="28"/>
          <w:szCs w:val="28"/>
          <w:lang w:eastAsia="x-none"/>
        </w:rPr>
        <w:t>Файл создания векторного</w:t>
      </w:r>
      <w:r w:rsidR="00577284">
        <w:rPr>
          <w:sz w:val="28"/>
          <w:szCs w:val="28"/>
          <w:lang w:eastAsia="x-none"/>
        </w:rPr>
        <w:t xml:space="preserve"> слоя</w:t>
      </w:r>
      <w:r w:rsidR="00577284">
        <w:rPr>
          <w:sz w:val="28"/>
          <w:szCs w:val="28"/>
          <w:lang w:val="en-US" w:eastAsia="x-none"/>
        </w:rPr>
        <w:t>:</w:t>
      </w:r>
    </w:p>
    <w:p w14:paraId="706FEBB3" w14:textId="505A3123" w:rsidR="00577284" w:rsidRPr="007251DE" w:rsidRDefault="006755A5" w:rsidP="00A809B5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2.</w:t>
      </w:r>
      <w:r w:rsidR="00577284" w:rsidRPr="006755A5">
        <w:rPr>
          <w:sz w:val="28"/>
          <w:szCs w:val="28"/>
          <w:lang w:eastAsia="x-none"/>
        </w:rPr>
        <w:t>1</w:t>
      </w:r>
      <w:r>
        <w:rPr>
          <w:sz w:val="28"/>
          <w:szCs w:val="28"/>
          <w:lang w:eastAsia="x-none"/>
        </w:rPr>
        <w:tab/>
        <w:t>Полученное после предобработки изображение</w:t>
      </w:r>
      <w:r w:rsidR="007251DE">
        <w:rPr>
          <w:sz w:val="28"/>
          <w:szCs w:val="28"/>
          <w:lang w:eastAsia="x-none"/>
        </w:rPr>
        <w:t xml:space="preserve"> разделяем</w:t>
      </w:r>
      <w:r>
        <w:rPr>
          <w:sz w:val="28"/>
          <w:szCs w:val="28"/>
          <w:lang w:eastAsia="x-none"/>
        </w:rPr>
        <w:t xml:space="preserve"> на 3 канала</w:t>
      </w:r>
      <w:r w:rsidR="007251DE" w:rsidRPr="007251DE">
        <w:rPr>
          <w:sz w:val="28"/>
          <w:szCs w:val="28"/>
          <w:lang w:eastAsia="x-none"/>
        </w:rPr>
        <w:t>;</w:t>
      </w:r>
    </w:p>
    <w:p w14:paraId="60621D45" w14:textId="044A38C6" w:rsidR="006755A5" w:rsidRPr="007251DE" w:rsidRDefault="006755A5" w:rsidP="00A809B5">
      <w:pPr>
        <w:pStyle w:val="afe"/>
        <w:tabs>
          <w:tab w:val="left" w:pos="99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2.</w:t>
      </w:r>
      <w:r>
        <w:rPr>
          <w:sz w:val="28"/>
          <w:szCs w:val="28"/>
          <w:lang w:eastAsia="x-none"/>
        </w:rPr>
        <w:t>2 Б</w:t>
      </w:r>
      <w:r w:rsidR="007251DE">
        <w:rPr>
          <w:sz w:val="28"/>
          <w:szCs w:val="28"/>
          <w:lang w:eastAsia="x-none"/>
        </w:rPr>
        <w:t>ерём</w:t>
      </w:r>
      <w:r>
        <w:rPr>
          <w:sz w:val="28"/>
          <w:szCs w:val="28"/>
          <w:lang w:eastAsia="x-none"/>
        </w:rPr>
        <w:t xml:space="preserve"> 1 канал</w:t>
      </w:r>
      <w:r w:rsidR="004223A8">
        <w:rPr>
          <w:sz w:val="28"/>
          <w:szCs w:val="28"/>
          <w:lang w:eastAsia="x-none"/>
        </w:rPr>
        <w:t xml:space="preserve"> (</w:t>
      </w:r>
      <w:r w:rsidR="004223A8">
        <w:rPr>
          <w:sz w:val="28"/>
          <w:szCs w:val="28"/>
          <w:lang w:val="en-US" w:eastAsia="x-none"/>
        </w:rPr>
        <w:t>R</w:t>
      </w:r>
      <w:r w:rsidR="004223A8">
        <w:rPr>
          <w:sz w:val="28"/>
          <w:szCs w:val="28"/>
          <w:lang w:eastAsia="x-none"/>
        </w:rPr>
        <w:t>)</w:t>
      </w:r>
      <w:r w:rsidR="007251DE" w:rsidRPr="007251DE">
        <w:rPr>
          <w:sz w:val="28"/>
          <w:szCs w:val="28"/>
          <w:lang w:eastAsia="x-none"/>
        </w:rPr>
        <w:t>;</w:t>
      </w:r>
    </w:p>
    <w:p w14:paraId="3C8CA536" w14:textId="10FA0C7A" w:rsidR="006755A5" w:rsidRDefault="006755A5" w:rsidP="00A809B5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2.</w:t>
      </w:r>
      <w:r>
        <w:rPr>
          <w:sz w:val="28"/>
          <w:szCs w:val="28"/>
          <w:lang w:eastAsia="x-none"/>
        </w:rPr>
        <w:t>3</w:t>
      </w:r>
      <w:r>
        <w:rPr>
          <w:sz w:val="28"/>
          <w:szCs w:val="28"/>
          <w:lang w:eastAsia="x-none"/>
        </w:rPr>
        <w:tab/>
        <w:t xml:space="preserve">Все пиксели полученного канала яркость </w:t>
      </w:r>
      <w:r w:rsidR="007251DE">
        <w:rPr>
          <w:sz w:val="28"/>
          <w:szCs w:val="28"/>
          <w:lang w:eastAsia="x-none"/>
        </w:rPr>
        <w:t>которых больше 238 преобразуем</w:t>
      </w:r>
      <w:r>
        <w:rPr>
          <w:sz w:val="28"/>
          <w:szCs w:val="28"/>
          <w:lang w:eastAsia="x-none"/>
        </w:rPr>
        <w:t xml:space="preserve"> в 0, остальные в значение яркости 255</w:t>
      </w:r>
      <w:r w:rsidRPr="00C91F5E">
        <w:rPr>
          <w:sz w:val="28"/>
          <w:szCs w:val="28"/>
          <w:lang w:eastAsia="x-none"/>
        </w:rPr>
        <w:t>;</w:t>
      </w:r>
    </w:p>
    <w:p w14:paraId="374912DE" w14:textId="2C637603" w:rsidR="006755A5" w:rsidRPr="004223A8" w:rsidRDefault="006755A5" w:rsidP="004223A8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2.</w:t>
      </w:r>
      <w:r w:rsidR="004223A8">
        <w:rPr>
          <w:sz w:val="28"/>
          <w:szCs w:val="28"/>
          <w:lang w:eastAsia="x-none"/>
        </w:rPr>
        <w:t>4</w:t>
      </w:r>
      <w:r w:rsidR="004223A8">
        <w:rPr>
          <w:sz w:val="28"/>
          <w:szCs w:val="28"/>
          <w:lang w:eastAsia="x-none"/>
        </w:rPr>
        <w:tab/>
      </w:r>
      <w:r>
        <w:rPr>
          <w:sz w:val="28"/>
          <w:szCs w:val="28"/>
          <w:lang w:eastAsia="x-none"/>
        </w:rPr>
        <w:t>И</w:t>
      </w:r>
      <w:r w:rsidR="007251DE">
        <w:rPr>
          <w:sz w:val="28"/>
          <w:szCs w:val="28"/>
          <w:lang w:eastAsia="x-none"/>
        </w:rPr>
        <w:t>зображение подвергаем</w:t>
      </w:r>
      <w:r>
        <w:rPr>
          <w:sz w:val="28"/>
          <w:szCs w:val="28"/>
          <w:lang w:eastAsia="x-none"/>
        </w:rPr>
        <w:t xml:space="preserve"> медиальному сглаживанию</w:t>
      </w:r>
      <w:r w:rsidR="004223A8" w:rsidRPr="004223A8">
        <w:rPr>
          <w:sz w:val="28"/>
          <w:szCs w:val="28"/>
          <w:lang w:eastAsia="x-none"/>
        </w:rPr>
        <w:t xml:space="preserve"> </w:t>
      </w:r>
      <w:r w:rsidR="004223A8" w:rsidRPr="00412498">
        <w:rPr>
          <w:sz w:val="28"/>
          <w:szCs w:val="28"/>
          <w:lang w:eastAsia="x-none"/>
        </w:rPr>
        <w:t>(</w:t>
      </w:r>
      <w:r w:rsidR="004223A8">
        <w:rPr>
          <w:sz w:val="28"/>
          <w:szCs w:val="28"/>
          <w:lang w:val="en-US" w:eastAsia="x-none"/>
        </w:rPr>
        <w:t>cv</w:t>
      </w:r>
      <w:r w:rsidR="004223A8" w:rsidRPr="00412498">
        <w:rPr>
          <w:sz w:val="28"/>
          <w:szCs w:val="28"/>
          <w:lang w:eastAsia="x-none"/>
        </w:rPr>
        <w:t>2.</w:t>
      </w:r>
      <w:r w:rsidR="004223A8">
        <w:rPr>
          <w:sz w:val="28"/>
          <w:szCs w:val="28"/>
          <w:lang w:val="en-US" w:eastAsia="x-none"/>
        </w:rPr>
        <w:t>mediaBlur</w:t>
      </w:r>
      <w:r w:rsidR="004223A8">
        <w:rPr>
          <w:sz w:val="28"/>
          <w:szCs w:val="28"/>
          <w:lang w:eastAsia="x-none"/>
        </w:rPr>
        <w:t>(img,3)</w:t>
      </w:r>
      <w:r w:rsidR="004223A8" w:rsidRPr="00412498">
        <w:rPr>
          <w:sz w:val="28"/>
          <w:szCs w:val="28"/>
          <w:lang w:eastAsia="x-none"/>
        </w:rPr>
        <w:t>)</w:t>
      </w:r>
      <w:r w:rsidR="004223A8" w:rsidRPr="00577284">
        <w:rPr>
          <w:sz w:val="28"/>
          <w:szCs w:val="28"/>
          <w:lang w:eastAsia="x-none"/>
        </w:rPr>
        <w:t>;</w:t>
      </w:r>
    </w:p>
    <w:p w14:paraId="014B946D" w14:textId="3C858B64" w:rsidR="006755A5" w:rsidRPr="004223A8" w:rsidRDefault="006755A5" w:rsidP="004223A8">
      <w:pPr>
        <w:pStyle w:val="afe"/>
        <w:tabs>
          <w:tab w:val="left" w:pos="1843"/>
        </w:tabs>
        <w:spacing w:line="360" w:lineRule="auto"/>
        <w:ind w:left="709" w:right="-286" w:firstLine="708"/>
        <w:jc w:val="both"/>
        <w:rPr>
          <w:sz w:val="28"/>
          <w:szCs w:val="28"/>
          <w:lang w:val="en-US" w:eastAsia="x-none"/>
        </w:rPr>
      </w:pPr>
      <w:r w:rsidRPr="004223A8">
        <w:rPr>
          <w:sz w:val="28"/>
          <w:szCs w:val="28"/>
          <w:lang w:val="en-US" w:eastAsia="x-none"/>
        </w:rPr>
        <w:t>2.</w:t>
      </w:r>
      <w:r w:rsidR="004223A8">
        <w:rPr>
          <w:sz w:val="28"/>
          <w:szCs w:val="28"/>
          <w:lang w:val="en-US" w:eastAsia="x-none"/>
        </w:rPr>
        <w:t>5</w:t>
      </w:r>
      <w:r w:rsidR="004223A8">
        <w:rPr>
          <w:sz w:val="28"/>
          <w:szCs w:val="28"/>
          <w:lang w:val="en-US" w:eastAsia="x-none"/>
        </w:rPr>
        <w:tab/>
      </w:r>
      <w:r>
        <w:rPr>
          <w:sz w:val="28"/>
          <w:szCs w:val="28"/>
          <w:lang w:eastAsia="x-none"/>
        </w:rPr>
        <w:t>Н</w:t>
      </w:r>
      <w:r w:rsidR="007251DE">
        <w:rPr>
          <w:sz w:val="28"/>
          <w:szCs w:val="28"/>
          <w:lang w:eastAsia="x-none"/>
        </w:rPr>
        <w:t>аходим</w:t>
      </w:r>
      <w:r w:rsidRPr="004223A8">
        <w:rPr>
          <w:sz w:val="28"/>
          <w:szCs w:val="28"/>
          <w:lang w:val="en-US" w:eastAsia="x-none"/>
        </w:rPr>
        <w:t xml:space="preserve"> </w:t>
      </w:r>
      <w:r>
        <w:rPr>
          <w:sz w:val="28"/>
          <w:szCs w:val="28"/>
          <w:lang w:eastAsia="x-none"/>
        </w:rPr>
        <w:t>конура</w:t>
      </w:r>
      <w:r w:rsidRPr="004223A8">
        <w:rPr>
          <w:sz w:val="28"/>
          <w:szCs w:val="28"/>
          <w:lang w:val="en-US" w:eastAsia="x-none"/>
        </w:rPr>
        <w:t xml:space="preserve"> </w:t>
      </w:r>
      <w:r>
        <w:rPr>
          <w:sz w:val="28"/>
          <w:szCs w:val="28"/>
          <w:lang w:eastAsia="x-none"/>
        </w:rPr>
        <w:t>зданий</w:t>
      </w:r>
      <w:r w:rsidR="004223A8">
        <w:rPr>
          <w:sz w:val="28"/>
          <w:szCs w:val="28"/>
          <w:lang w:val="en-US" w:eastAsia="x-none"/>
        </w:rPr>
        <w:t xml:space="preserve"> </w:t>
      </w:r>
      <w:r w:rsidR="004223A8" w:rsidRPr="004223A8">
        <w:rPr>
          <w:sz w:val="28"/>
          <w:szCs w:val="28"/>
          <w:lang w:val="en-US" w:eastAsia="x-none"/>
        </w:rPr>
        <w:t>(</w:t>
      </w:r>
      <w:r w:rsidR="004223A8">
        <w:rPr>
          <w:sz w:val="28"/>
          <w:szCs w:val="28"/>
          <w:lang w:val="en-US" w:eastAsia="x-none"/>
        </w:rPr>
        <w:t>cv</w:t>
      </w:r>
      <w:r w:rsidR="004223A8" w:rsidRPr="004223A8">
        <w:rPr>
          <w:sz w:val="28"/>
          <w:szCs w:val="28"/>
          <w:lang w:val="en-US" w:eastAsia="x-none"/>
        </w:rPr>
        <w:t>2.</w:t>
      </w:r>
      <w:r w:rsidR="004223A8">
        <w:rPr>
          <w:sz w:val="28"/>
          <w:szCs w:val="28"/>
          <w:lang w:val="en-US" w:eastAsia="x-none"/>
        </w:rPr>
        <w:t>findContours</w:t>
      </w:r>
      <w:r w:rsidR="004223A8" w:rsidRPr="004223A8">
        <w:rPr>
          <w:sz w:val="28"/>
          <w:szCs w:val="28"/>
          <w:lang w:val="en-US" w:eastAsia="x-none"/>
        </w:rPr>
        <w:t>(</w:t>
      </w:r>
      <w:r w:rsidR="004223A8">
        <w:rPr>
          <w:sz w:val="28"/>
          <w:szCs w:val="28"/>
          <w:lang w:val="en-US" w:eastAsia="x-none"/>
        </w:rPr>
        <w:t>img</w:t>
      </w:r>
      <w:r w:rsidR="004223A8" w:rsidRPr="004223A8">
        <w:rPr>
          <w:sz w:val="28"/>
          <w:szCs w:val="28"/>
          <w:lang w:val="en-US" w:eastAsia="x-none"/>
        </w:rPr>
        <w:t xml:space="preserve">, </w:t>
      </w:r>
      <w:r w:rsidR="004223A8">
        <w:rPr>
          <w:sz w:val="28"/>
          <w:szCs w:val="28"/>
          <w:lang w:val="en-US" w:eastAsia="x-none"/>
        </w:rPr>
        <w:t>cv</w:t>
      </w:r>
      <w:r w:rsidR="004223A8" w:rsidRPr="004223A8">
        <w:rPr>
          <w:sz w:val="28"/>
          <w:szCs w:val="28"/>
          <w:lang w:val="en-US" w:eastAsia="x-none"/>
        </w:rPr>
        <w:t>2.</w:t>
      </w:r>
      <w:r w:rsidR="004223A8">
        <w:rPr>
          <w:sz w:val="28"/>
          <w:szCs w:val="28"/>
          <w:lang w:val="en-US" w:eastAsia="x-none"/>
        </w:rPr>
        <w:t>RETR</w:t>
      </w:r>
      <w:r w:rsidR="004223A8" w:rsidRPr="004223A8">
        <w:rPr>
          <w:sz w:val="28"/>
          <w:szCs w:val="28"/>
          <w:lang w:val="en-US" w:eastAsia="x-none"/>
        </w:rPr>
        <w:t>_</w:t>
      </w:r>
      <w:r w:rsidR="004223A8">
        <w:rPr>
          <w:sz w:val="28"/>
          <w:szCs w:val="28"/>
          <w:lang w:val="en-US" w:eastAsia="x-none"/>
        </w:rPr>
        <w:t>LIST</w:t>
      </w:r>
      <w:r w:rsidR="004223A8" w:rsidRPr="004223A8">
        <w:rPr>
          <w:sz w:val="28"/>
          <w:szCs w:val="28"/>
          <w:lang w:val="en-US" w:eastAsia="x-none"/>
        </w:rPr>
        <w:t xml:space="preserve">, </w:t>
      </w:r>
      <w:r w:rsidR="004223A8">
        <w:rPr>
          <w:sz w:val="28"/>
          <w:szCs w:val="28"/>
          <w:lang w:val="en-US" w:eastAsia="x-none"/>
        </w:rPr>
        <w:t>cv</w:t>
      </w:r>
      <w:r w:rsidR="004223A8" w:rsidRPr="004223A8">
        <w:rPr>
          <w:sz w:val="28"/>
          <w:szCs w:val="28"/>
          <w:lang w:val="en-US" w:eastAsia="x-none"/>
        </w:rPr>
        <w:t>2.</w:t>
      </w:r>
      <w:r w:rsidR="004223A8">
        <w:rPr>
          <w:sz w:val="28"/>
          <w:szCs w:val="28"/>
          <w:lang w:val="en-US" w:eastAsia="x-none"/>
        </w:rPr>
        <w:t>LINE</w:t>
      </w:r>
      <w:r w:rsidR="004223A8" w:rsidRPr="004223A8">
        <w:rPr>
          <w:sz w:val="28"/>
          <w:szCs w:val="28"/>
          <w:lang w:val="en-US" w:eastAsia="x-none"/>
        </w:rPr>
        <w:t>_4))</w:t>
      </w:r>
      <w:r w:rsidR="007251DE" w:rsidRPr="004223A8">
        <w:rPr>
          <w:sz w:val="28"/>
          <w:szCs w:val="28"/>
          <w:lang w:val="en-US" w:eastAsia="x-none"/>
        </w:rPr>
        <w:t>;</w:t>
      </w:r>
    </w:p>
    <w:p w14:paraId="1B7B8AB7" w14:textId="3438E59E" w:rsidR="006755A5" w:rsidRPr="006755A5" w:rsidRDefault="006755A5" w:rsidP="00A809B5">
      <w:pPr>
        <w:pStyle w:val="afe"/>
        <w:tabs>
          <w:tab w:val="left" w:pos="993"/>
        </w:tabs>
        <w:spacing w:line="360" w:lineRule="auto"/>
        <w:ind w:left="709" w:right="-286" w:firstLine="708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2.</w:t>
      </w:r>
      <w:r>
        <w:rPr>
          <w:sz w:val="28"/>
          <w:szCs w:val="28"/>
          <w:lang w:eastAsia="x-none"/>
        </w:rPr>
        <w:t>6 Цикл по контурам</w:t>
      </w:r>
      <w:r w:rsidRPr="006755A5">
        <w:rPr>
          <w:sz w:val="28"/>
          <w:szCs w:val="28"/>
          <w:lang w:eastAsia="x-none"/>
        </w:rPr>
        <w:t>:</w:t>
      </w:r>
    </w:p>
    <w:p w14:paraId="05CDA0DD" w14:textId="1EED2E7B" w:rsidR="006755A5" w:rsidRPr="007251DE" w:rsidRDefault="006755A5" w:rsidP="00A809B5">
      <w:pPr>
        <w:pStyle w:val="afe"/>
        <w:spacing w:line="360" w:lineRule="auto"/>
        <w:ind w:left="1418" w:right="-286" w:firstLine="709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lastRenderedPageBreak/>
        <w:t xml:space="preserve">2.6.1 </w:t>
      </w:r>
      <w:r>
        <w:rPr>
          <w:sz w:val="28"/>
          <w:szCs w:val="28"/>
          <w:lang w:eastAsia="x-none"/>
        </w:rPr>
        <w:t>Если контур является последним, то выходим из цикла</w:t>
      </w:r>
      <w:r w:rsidR="007251DE" w:rsidRPr="007251DE">
        <w:rPr>
          <w:sz w:val="28"/>
          <w:szCs w:val="28"/>
          <w:lang w:eastAsia="x-none"/>
        </w:rPr>
        <w:t>;</w:t>
      </w:r>
    </w:p>
    <w:p w14:paraId="0D82C1F9" w14:textId="40E6C98C" w:rsidR="006755A5" w:rsidRPr="007251DE" w:rsidRDefault="006755A5" w:rsidP="00A809B5">
      <w:pPr>
        <w:pStyle w:val="afe"/>
        <w:spacing w:line="360" w:lineRule="auto"/>
        <w:ind w:left="1418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2 Создаём объект</w:t>
      </w:r>
      <w:r w:rsidR="0066402A">
        <w:rPr>
          <w:sz w:val="28"/>
          <w:szCs w:val="28"/>
          <w:lang w:eastAsia="x-none"/>
        </w:rPr>
        <w:t xml:space="preserve"> (далее рассматриваемый объект)</w:t>
      </w:r>
      <w:r w:rsidR="007251DE" w:rsidRPr="007251DE">
        <w:rPr>
          <w:sz w:val="28"/>
          <w:szCs w:val="28"/>
          <w:lang w:eastAsia="x-none"/>
        </w:rPr>
        <w:t>;</w:t>
      </w:r>
    </w:p>
    <w:p w14:paraId="3959E737" w14:textId="03738139" w:rsidR="006755A5" w:rsidRPr="007251DE" w:rsidRDefault="006755A5" w:rsidP="00A809B5">
      <w:pPr>
        <w:pStyle w:val="afe"/>
        <w:spacing w:line="360" w:lineRule="auto"/>
        <w:ind w:left="1418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2.6.3 Находим площадь контура и </w:t>
      </w:r>
      <w:r w:rsidR="0066402A">
        <w:rPr>
          <w:sz w:val="28"/>
          <w:szCs w:val="28"/>
          <w:lang w:eastAsia="x-none"/>
        </w:rPr>
        <w:t>определяем</w:t>
      </w:r>
      <w:r>
        <w:rPr>
          <w:sz w:val="28"/>
          <w:szCs w:val="28"/>
          <w:lang w:eastAsia="x-none"/>
        </w:rPr>
        <w:t xml:space="preserve"> </w:t>
      </w:r>
      <w:r w:rsidR="0066402A">
        <w:rPr>
          <w:sz w:val="28"/>
          <w:szCs w:val="28"/>
          <w:lang w:eastAsia="x-none"/>
        </w:rPr>
        <w:t>его точки</w:t>
      </w:r>
      <w:r w:rsidR="007251DE" w:rsidRPr="007251DE">
        <w:rPr>
          <w:sz w:val="28"/>
          <w:szCs w:val="28"/>
          <w:lang w:eastAsia="x-none"/>
        </w:rPr>
        <w:t>;</w:t>
      </w:r>
    </w:p>
    <w:p w14:paraId="2D2BECC8" w14:textId="26521787" w:rsidR="0066402A" w:rsidRPr="007251DE" w:rsidRDefault="0066402A" w:rsidP="00A809B5">
      <w:pPr>
        <w:pStyle w:val="afe"/>
        <w:spacing w:line="360" w:lineRule="auto"/>
        <w:ind w:left="1418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4 Используем точки конт</w:t>
      </w:r>
      <w:r w:rsidR="007251DE">
        <w:rPr>
          <w:sz w:val="28"/>
          <w:szCs w:val="28"/>
          <w:lang w:eastAsia="x-none"/>
        </w:rPr>
        <w:t>ура для создания геометрии;</w:t>
      </w:r>
    </w:p>
    <w:p w14:paraId="46E90F49" w14:textId="6AD9BD36" w:rsidR="0066402A" w:rsidRPr="007251DE" w:rsidRDefault="0066402A" w:rsidP="00A809B5">
      <w:pPr>
        <w:pStyle w:val="afe"/>
        <w:spacing w:line="360" w:lineRule="auto"/>
        <w:ind w:left="1418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5 Применяе</w:t>
      </w:r>
      <w:r w:rsidR="007251DE">
        <w:rPr>
          <w:sz w:val="28"/>
          <w:szCs w:val="28"/>
          <w:lang w:eastAsia="x-none"/>
        </w:rPr>
        <w:t>м созданную геометрию к объекту;</w:t>
      </w:r>
    </w:p>
    <w:p w14:paraId="506A5F44" w14:textId="35D0ED22" w:rsidR="0066402A" w:rsidRPr="007251DE" w:rsidRDefault="0066402A" w:rsidP="00A809B5">
      <w:pPr>
        <w:pStyle w:val="afe"/>
        <w:spacing w:line="360" w:lineRule="auto"/>
        <w:ind w:left="1418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6 Если контур является первым, то добавляем его геометрию в список геометрий, к</w:t>
      </w:r>
      <w:r w:rsidR="00726F42">
        <w:rPr>
          <w:sz w:val="28"/>
          <w:szCs w:val="28"/>
          <w:lang w:eastAsia="x-none"/>
        </w:rPr>
        <w:t xml:space="preserve">оторые необходимо </w:t>
      </w:r>
      <w:r>
        <w:rPr>
          <w:sz w:val="28"/>
          <w:szCs w:val="28"/>
          <w:lang w:eastAsia="x-none"/>
        </w:rPr>
        <w:t>отобразить и переходим к следующей итерации цикла</w:t>
      </w:r>
      <w:r w:rsidR="007251DE" w:rsidRPr="007251DE">
        <w:rPr>
          <w:sz w:val="28"/>
          <w:szCs w:val="28"/>
          <w:lang w:eastAsia="x-none"/>
        </w:rPr>
        <w:t>;</w:t>
      </w:r>
    </w:p>
    <w:p w14:paraId="6B09BC86" w14:textId="0396A971" w:rsidR="00726F42" w:rsidRDefault="00726F42" w:rsidP="00A809B5">
      <w:pPr>
        <w:pStyle w:val="afe"/>
        <w:spacing w:line="360" w:lineRule="auto"/>
        <w:ind w:left="1418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 Цикл по списку объектов, которые необходимо отобразить</w:t>
      </w:r>
      <w:r w:rsidRPr="00726F42">
        <w:rPr>
          <w:sz w:val="28"/>
          <w:szCs w:val="28"/>
          <w:lang w:eastAsia="x-none"/>
        </w:rPr>
        <w:t>:</w:t>
      </w:r>
    </w:p>
    <w:p w14:paraId="64274145" w14:textId="7E9CD76F" w:rsidR="00726F42" w:rsidRPr="007251DE" w:rsidRDefault="00726F42" w:rsidP="00A809B5">
      <w:pPr>
        <w:pStyle w:val="afe"/>
        <w:spacing w:line="360" w:lineRule="auto"/>
        <w:ind w:left="2127" w:right="-286" w:firstLine="708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.1</w:t>
      </w:r>
      <w:r>
        <w:rPr>
          <w:sz w:val="28"/>
          <w:szCs w:val="28"/>
          <w:lang w:eastAsia="x-none"/>
        </w:rPr>
        <w:tab/>
        <w:t>Сравниваем объект, который необходимо отобразить с рассматриваемым объектом</w:t>
      </w:r>
      <w:r w:rsidR="007251DE" w:rsidRPr="007251DE">
        <w:rPr>
          <w:sz w:val="28"/>
          <w:szCs w:val="28"/>
          <w:lang w:eastAsia="x-none"/>
        </w:rPr>
        <w:t>;</w:t>
      </w:r>
    </w:p>
    <w:p w14:paraId="5E1BDD3C" w14:textId="0EE9AAB9" w:rsidR="00726F42" w:rsidRDefault="00726F42" w:rsidP="00A809B5">
      <w:pPr>
        <w:pStyle w:val="afe"/>
        <w:spacing w:line="360" w:lineRule="auto"/>
        <w:ind w:left="2127" w:right="-286" w:firstLine="708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.2</w:t>
      </w:r>
      <w:r>
        <w:rPr>
          <w:sz w:val="28"/>
          <w:szCs w:val="28"/>
          <w:lang w:eastAsia="x-none"/>
        </w:rPr>
        <w:tab/>
        <w:t>Если площадь объекта, который необходимо отобразить меньше или равна площади рассматриваемого объекта</w:t>
      </w:r>
      <w:r w:rsidRPr="00726F42">
        <w:rPr>
          <w:sz w:val="28"/>
          <w:szCs w:val="28"/>
          <w:lang w:eastAsia="x-none"/>
        </w:rPr>
        <w:t>:</w:t>
      </w:r>
    </w:p>
    <w:p w14:paraId="7E05F2E5" w14:textId="7FDB5447" w:rsidR="00726F42" w:rsidRPr="007251DE" w:rsidRDefault="00726F42" w:rsidP="00A809B5">
      <w:pPr>
        <w:pStyle w:val="afe"/>
        <w:tabs>
          <w:tab w:val="left" w:pos="4536"/>
        </w:tabs>
        <w:spacing w:line="360" w:lineRule="auto"/>
        <w:ind w:left="2835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.2.1</w:t>
      </w:r>
      <w:r>
        <w:rPr>
          <w:sz w:val="28"/>
          <w:szCs w:val="28"/>
          <w:lang w:eastAsia="x-none"/>
        </w:rPr>
        <w:tab/>
        <w:t xml:space="preserve"> </w:t>
      </w:r>
      <w:r w:rsidR="00FA4624">
        <w:rPr>
          <w:sz w:val="28"/>
          <w:szCs w:val="28"/>
          <w:lang w:eastAsia="x-none"/>
        </w:rPr>
        <w:t>Цикл</w:t>
      </w:r>
      <w:r>
        <w:rPr>
          <w:sz w:val="28"/>
          <w:szCs w:val="28"/>
          <w:lang w:eastAsia="x-none"/>
        </w:rPr>
        <w:t xml:space="preserve"> по точкам объекта, который необходимо отобразить</w:t>
      </w:r>
      <w:r w:rsidR="00FA4624">
        <w:rPr>
          <w:sz w:val="28"/>
          <w:szCs w:val="28"/>
          <w:lang w:eastAsia="x-none"/>
        </w:rPr>
        <w:t>, в котором проверяем входят ли все точки этого объекта в рассматриваемый объект</w:t>
      </w:r>
      <w:r w:rsidR="007251DE" w:rsidRPr="007251DE">
        <w:rPr>
          <w:sz w:val="28"/>
          <w:szCs w:val="28"/>
          <w:lang w:eastAsia="x-none"/>
        </w:rPr>
        <w:t>;</w:t>
      </w:r>
    </w:p>
    <w:p w14:paraId="410D8AC8" w14:textId="04662042" w:rsidR="00FA4624" w:rsidRPr="007251DE" w:rsidRDefault="00726F42" w:rsidP="00A809B5">
      <w:pPr>
        <w:pStyle w:val="afe"/>
        <w:tabs>
          <w:tab w:val="left" w:pos="4678"/>
        </w:tabs>
        <w:spacing w:line="360" w:lineRule="auto"/>
        <w:ind w:left="2835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 2.6</w:t>
      </w:r>
      <w:r w:rsidR="00FA4624">
        <w:rPr>
          <w:sz w:val="28"/>
          <w:szCs w:val="28"/>
          <w:lang w:eastAsia="x-none"/>
        </w:rPr>
        <w:t>.7.2.2</w:t>
      </w:r>
      <w:r>
        <w:rPr>
          <w:sz w:val="28"/>
          <w:szCs w:val="28"/>
          <w:lang w:eastAsia="x-none"/>
        </w:rPr>
        <w:tab/>
      </w:r>
      <w:r w:rsidRPr="00726F42">
        <w:rPr>
          <w:sz w:val="28"/>
          <w:szCs w:val="28"/>
          <w:lang w:eastAsia="x-none"/>
        </w:rPr>
        <w:t xml:space="preserve">Если </w:t>
      </w:r>
      <w:r w:rsidR="00FA4624">
        <w:rPr>
          <w:sz w:val="28"/>
          <w:szCs w:val="28"/>
          <w:lang w:eastAsia="x-none"/>
        </w:rPr>
        <w:t xml:space="preserve">да, </w:t>
      </w:r>
      <w:r w:rsidRPr="00726F42">
        <w:rPr>
          <w:sz w:val="28"/>
          <w:szCs w:val="28"/>
          <w:lang w:eastAsia="x-none"/>
        </w:rPr>
        <w:t xml:space="preserve">то заносим в список для удаления </w:t>
      </w:r>
      <w:r w:rsidR="00FA4624" w:rsidRPr="00726F42">
        <w:rPr>
          <w:sz w:val="28"/>
          <w:szCs w:val="28"/>
          <w:lang w:eastAsia="x-none"/>
        </w:rPr>
        <w:t>объект</w:t>
      </w:r>
      <w:r w:rsidR="00FA4624">
        <w:rPr>
          <w:sz w:val="28"/>
          <w:szCs w:val="28"/>
          <w:lang w:eastAsia="x-none"/>
        </w:rPr>
        <w:t>, который необходимо отобразить и выходим из цикла</w:t>
      </w:r>
      <w:r w:rsidR="007251DE" w:rsidRPr="007251DE">
        <w:rPr>
          <w:sz w:val="28"/>
          <w:szCs w:val="28"/>
          <w:lang w:eastAsia="x-none"/>
        </w:rPr>
        <w:t>;</w:t>
      </w:r>
    </w:p>
    <w:p w14:paraId="39ACC0B6" w14:textId="15E8CF5E" w:rsidR="00FA4624" w:rsidRPr="007251DE" w:rsidRDefault="00FA4624" w:rsidP="00A809B5">
      <w:pPr>
        <w:pStyle w:val="afe"/>
        <w:tabs>
          <w:tab w:val="left" w:pos="4678"/>
        </w:tabs>
        <w:spacing w:line="360" w:lineRule="auto"/>
        <w:ind w:left="2835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.2.3 Иначе переходим к следующей итерации цикла</w:t>
      </w:r>
      <w:r w:rsidR="007251DE" w:rsidRPr="007251DE">
        <w:rPr>
          <w:sz w:val="28"/>
          <w:szCs w:val="28"/>
          <w:lang w:eastAsia="x-none"/>
        </w:rPr>
        <w:t>;</w:t>
      </w:r>
    </w:p>
    <w:p w14:paraId="4A243336" w14:textId="1A1797B1" w:rsidR="00FA4624" w:rsidRDefault="00FA4624" w:rsidP="00A809B5">
      <w:pPr>
        <w:pStyle w:val="afe"/>
        <w:spacing w:line="360" w:lineRule="auto"/>
        <w:ind w:left="2127" w:right="-286" w:firstLine="708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.3 Иначе</w:t>
      </w:r>
      <w:r w:rsidRPr="00FA4624">
        <w:rPr>
          <w:sz w:val="28"/>
          <w:szCs w:val="28"/>
          <w:lang w:eastAsia="x-none"/>
        </w:rPr>
        <w:t>:</w:t>
      </w:r>
    </w:p>
    <w:p w14:paraId="7F2460BE" w14:textId="0B08C305" w:rsidR="00FA4624" w:rsidRPr="007251DE" w:rsidRDefault="00FA4624" w:rsidP="00A809B5">
      <w:pPr>
        <w:pStyle w:val="afe"/>
        <w:tabs>
          <w:tab w:val="left" w:pos="4678"/>
        </w:tabs>
        <w:spacing w:line="360" w:lineRule="auto"/>
        <w:ind w:left="2835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.3.</w:t>
      </w:r>
      <w:r w:rsidRPr="00FA4624">
        <w:rPr>
          <w:sz w:val="28"/>
          <w:szCs w:val="28"/>
          <w:lang w:eastAsia="x-none"/>
        </w:rPr>
        <w:t>1</w:t>
      </w:r>
      <w:r>
        <w:rPr>
          <w:sz w:val="28"/>
          <w:szCs w:val="28"/>
          <w:lang w:eastAsia="x-none"/>
        </w:rPr>
        <w:t xml:space="preserve"> Цикл по точкам рассматриваемого объекта, в котором проверяем входят ли все точки этого объекта, в объект, который необходимо отобразить</w:t>
      </w:r>
      <w:r w:rsidR="007251DE" w:rsidRPr="007251DE">
        <w:rPr>
          <w:sz w:val="28"/>
          <w:szCs w:val="28"/>
          <w:lang w:eastAsia="x-none"/>
        </w:rPr>
        <w:t>;</w:t>
      </w:r>
    </w:p>
    <w:p w14:paraId="5309DE92" w14:textId="311194C1" w:rsidR="00FA4624" w:rsidRPr="007251DE" w:rsidRDefault="00FA4624" w:rsidP="00A809B5">
      <w:pPr>
        <w:pStyle w:val="afe"/>
        <w:tabs>
          <w:tab w:val="left" w:pos="4678"/>
        </w:tabs>
        <w:spacing w:line="360" w:lineRule="auto"/>
        <w:ind w:left="2835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.3.2 Если да, то выходим из цикла</w:t>
      </w:r>
      <w:r w:rsidR="007251DE" w:rsidRPr="007251DE">
        <w:rPr>
          <w:sz w:val="28"/>
          <w:szCs w:val="28"/>
          <w:lang w:eastAsia="x-none"/>
        </w:rPr>
        <w:t>;</w:t>
      </w:r>
    </w:p>
    <w:p w14:paraId="16CF13A6" w14:textId="100FA5CA" w:rsidR="00FA4624" w:rsidRDefault="00FA4624" w:rsidP="00A809B5">
      <w:pPr>
        <w:pStyle w:val="afe"/>
        <w:tabs>
          <w:tab w:val="left" w:pos="4678"/>
        </w:tabs>
        <w:spacing w:line="360" w:lineRule="auto"/>
        <w:ind w:left="2835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6.7.3.3 Иначе перех</w:t>
      </w:r>
      <w:r w:rsidR="007251DE">
        <w:rPr>
          <w:sz w:val="28"/>
          <w:szCs w:val="28"/>
          <w:lang w:eastAsia="x-none"/>
        </w:rPr>
        <w:t>одим к следующей итерации цикла;</w:t>
      </w:r>
    </w:p>
    <w:p w14:paraId="6E15BB7E" w14:textId="7AAD8C9D" w:rsidR="00FA4624" w:rsidRPr="007251DE" w:rsidRDefault="00A809B5" w:rsidP="00A809B5">
      <w:pPr>
        <w:pStyle w:val="afe"/>
        <w:spacing w:line="360" w:lineRule="auto"/>
        <w:ind w:left="1418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lastRenderedPageBreak/>
        <w:t>2.6.8 Если рассматриваемый объект не находится внутри другого объекта, то добавляем его в список объектов, которые необходимо отобразить</w:t>
      </w:r>
      <w:r w:rsidR="007251DE" w:rsidRPr="007251DE">
        <w:rPr>
          <w:sz w:val="28"/>
          <w:szCs w:val="28"/>
          <w:lang w:eastAsia="x-none"/>
        </w:rPr>
        <w:t>;</w:t>
      </w:r>
    </w:p>
    <w:p w14:paraId="3DB7D7A9" w14:textId="3925D020" w:rsidR="00A809B5" w:rsidRPr="007251DE" w:rsidRDefault="00A809B5" w:rsidP="00A809B5">
      <w:pPr>
        <w:pStyle w:val="afe"/>
        <w:spacing w:line="360" w:lineRule="auto"/>
        <w:ind w:left="709" w:right="-286" w:firstLine="709"/>
        <w:jc w:val="both"/>
        <w:rPr>
          <w:sz w:val="28"/>
          <w:szCs w:val="28"/>
          <w:lang w:eastAsia="x-none"/>
        </w:rPr>
      </w:pPr>
      <w:r w:rsidRPr="006755A5">
        <w:rPr>
          <w:sz w:val="28"/>
          <w:szCs w:val="28"/>
          <w:lang w:eastAsia="x-none"/>
        </w:rPr>
        <w:t>2.</w:t>
      </w:r>
      <w:r w:rsidR="007251DE">
        <w:rPr>
          <w:sz w:val="28"/>
          <w:szCs w:val="28"/>
          <w:lang w:eastAsia="x-none"/>
        </w:rPr>
        <w:t>7</w:t>
      </w:r>
      <w:r>
        <w:rPr>
          <w:sz w:val="28"/>
          <w:szCs w:val="28"/>
          <w:lang w:eastAsia="x-none"/>
        </w:rPr>
        <w:t xml:space="preserve"> Удаляем из списка объектов, которые необходимо отобразить, </w:t>
      </w:r>
      <w:r w:rsidR="007251DE">
        <w:rPr>
          <w:sz w:val="28"/>
          <w:szCs w:val="28"/>
          <w:lang w:eastAsia="x-none"/>
        </w:rPr>
        <w:t>объекты,</w:t>
      </w:r>
      <w:r>
        <w:rPr>
          <w:sz w:val="28"/>
          <w:szCs w:val="28"/>
          <w:lang w:eastAsia="x-none"/>
        </w:rPr>
        <w:t xml:space="preserve"> полученные в пункте</w:t>
      </w:r>
      <w:r w:rsidR="007251DE">
        <w:rPr>
          <w:sz w:val="28"/>
          <w:szCs w:val="28"/>
          <w:lang w:eastAsia="x-none"/>
        </w:rPr>
        <w:t xml:space="preserve"> 2.6.7.2.2</w:t>
      </w:r>
      <w:r w:rsidR="007251DE" w:rsidRPr="007251DE">
        <w:rPr>
          <w:sz w:val="28"/>
          <w:szCs w:val="28"/>
          <w:lang w:eastAsia="x-none"/>
        </w:rPr>
        <w:t>;</w:t>
      </w:r>
    </w:p>
    <w:p w14:paraId="446D66EE" w14:textId="675FEAE7" w:rsidR="006755A5" w:rsidRPr="007251DE" w:rsidRDefault="007251DE" w:rsidP="007251DE">
      <w:pPr>
        <w:pStyle w:val="afe"/>
        <w:spacing w:line="360" w:lineRule="auto"/>
        <w:ind w:left="709" w:right="-286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.</w:t>
      </w:r>
      <w:r w:rsidR="00B91EA2">
        <w:rPr>
          <w:sz w:val="28"/>
          <w:szCs w:val="28"/>
          <w:lang w:eastAsia="x-none"/>
        </w:rPr>
        <w:t>8 Отображаем полученные объекты;</w:t>
      </w:r>
    </w:p>
    <w:p w14:paraId="49C6423B" w14:textId="403094A0" w:rsidR="00BD5AC8" w:rsidRDefault="007251DE" w:rsidP="00EC32E3">
      <w:pPr>
        <w:pStyle w:val="afe"/>
        <w:numPr>
          <w:ilvl w:val="0"/>
          <w:numId w:val="32"/>
        </w:numPr>
        <w:spacing w:line="360" w:lineRule="auto"/>
        <w:ind w:left="0"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 Файл сопоставления растровой и векторной информации</w:t>
      </w:r>
      <w:r w:rsidRPr="007251DE">
        <w:rPr>
          <w:sz w:val="28"/>
          <w:szCs w:val="28"/>
          <w:lang w:eastAsia="x-none"/>
        </w:rPr>
        <w:t>:</w:t>
      </w:r>
    </w:p>
    <w:p w14:paraId="22C294F8" w14:textId="7A7D831F" w:rsidR="007251DE" w:rsidRPr="00B91EA2" w:rsidRDefault="00934FB1" w:rsidP="007251DE">
      <w:pPr>
        <w:pStyle w:val="afe"/>
        <w:spacing w:line="360" w:lineRule="auto"/>
        <w:ind w:left="709" w:right="-144" w:firstLine="709"/>
        <w:jc w:val="both"/>
        <w:rPr>
          <w:sz w:val="28"/>
          <w:szCs w:val="28"/>
          <w:lang w:eastAsia="x-none"/>
        </w:rPr>
      </w:pPr>
      <w:r w:rsidRPr="00934FB1">
        <w:rPr>
          <w:sz w:val="28"/>
          <w:szCs w:val="28"/>
          <w:lang w:eastAsia="x-none"/>
        </w:rPr>
        <w:t xml:space="preserve">3.1 </w:t>
      </w:r>
      <w:r>
        <w:rPr>
          <w:sz w:val="28"/>
          <w:szCs w:val="28"/>
          <w:lang w:eastAsia="x-none"/>
        </w:rPr>
        <w:t>Загружаем информацию о векторном слое</w:t>
      </w:r>
      <w:r w:rsidR="00B91EA2" w:rsidRPr="00B91EA2">
        <w:rPr>
          <w:sz w:val="28"/>
          <w:szCs w:val="28"/>
          <w:lang w:eastAsia="x-none"/>
        </w:rPr>
        <w:t>;</w:t>
      </w:r>
    </w:p>
    <w:p w14:paraId="107AC9F3" w14:textId="5D51D261" w:rsidR="00934FB1" w:rsidRPr="00B91EA2" w:rsidRDefault="00934FB1" w:rsidP="007251DE">
      <w:pPr>
        <w:pStyle w:val="afe"/>
        <w:spacing w:line="360" w:lineRule="auto"/>
        <w:ind w:left="709"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2 Загружаем идентичную растровой векторную карту и векторную карту, с которой необходимо произвести сопоставление</w:t>
      </w:r>
      <w:r w:rsidR="00B91EA2" w:rsidRPr="00B91EA2">
        <w:rPr>
          <w:sz w:val="28"/>
          <w:szCs w:val="28"/>
          <w:lang w:eastAsia="x-none"/>
        </w:rPr>
        <w:t>;</w:t>
      </w:r>
    </w:p>
    <w:p w14:paraId="19C4A2B0" w14:textId="6BA22E17" w:rsidR="00934FB1" w:rsidRPr="00447E84" w:rsidRDefault="00447E84" w:rsidP="00447E84">
      <w:pPr>
        <w:pStyle w:val="afe"/>
        <w:tabs>
          <w:tab w:val="left" w:pos="1843"/>
        </w:tabs>
        <w:spacing w:before="480" w:line="360" w:lineRule="auto"/>
        <w:ind w:left="709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3</w:t>
      </w:r>
      <w:r>
        <w:rPr>
          <w:sz w:val="28"/>
          <w:szCs w:val="28"/>
          <w:lang w:eastAsia="x-none"/>
        </w:rPr>
        <w:tab/>
      </w:r>
      <w:r w:rsidR="00934FB1">
        <w:rPr>
          <w:sz w:val="28"/>
          <w:szCs w:val="28"/>
          <w:lang w:eastAsia="x-none"/>
        </w:rPr>
        <w:t>Находим ключевые точки загруженных карт</w:t>
      </w:r>
      <w:r w:rsidRPr="00447E84">
        <w:rPr>
          <w:sz w:val="28"/>
          <w:szCs w:val="28"/>
          <w:lang w:eastAsia="x-none"/>
        </w:rPr>
        <w:t xml:space="preserve"> (sift.detectAndCompute)</w:t>
      </w:r>
      <w:r w:rsidR="00B91EA2" w:rsidRPr="00447E84">
        <w:rPr>
          <w:sz w:val="28"/>
          <w:szCs w:val="28"/>
          <w:lang w:eastAsia="x-none"/>
        </w:rPr>
        <w:t>;</w:t>
      </w:r>
    </w:p>
    <w:p w14:paraId="442292A0" w14:textId="340A6A49" w:rsidR="00934FB1" w:rsidRPr="00B91EA2" w:rsidRDefault="00934FB1" w:rsidP="007251DE">
      <w:pPr>
        <w:pStyle w:val="afe"/>
        <w:spacing w:line="360" w:lineRule="auto"/>
        <w:ind w:left="709"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4 Сопоставляем полученные точки</w:t>
      </w:r>
      <w:r w:rsidR="00B91EA2" w:rsidRPr="00B91EA2">
        <w:rPr>
          <w:sz w:val="28"/>
          <w:szCs w:val="28"/>
          <w:lang w:eastAsia="x-none"/>
        </w:rPr>
        <w:t>;</w:t>
      </w:r>
    </w:p>
    <w:p w14:paraId="07C9DC76" w14:textId="6F39A244" w:rsidR="00934FB1" w:rsidRPr="00B91EA2" w:rsidRDefault="00934FB1" w:rsidP="007251DE">
      <w:pPr>
        <w:pStyle w:val="afe"/>
        <w:spacing w:line="360" w:lineRule="auto"/>
        <w:ind w:left="709"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5 Берём 2 пары наиболее точно сопоставленных ключевых точек</w:t>
      </w:r>
      <w:r w:rsidR="00D36EEE">
        <w:rPr>
          <w:sz w:val="28"/>
          <w:szCs w:val="28"/>
          <w:lang w:eastAsia="x-none"/>
        </w:rPr>
        <w:t xml:space="preserve"> по значению идентичности</w:t>
      </w:r>
      <w:r w:rsidR="00B91EA2" w:rsidRPr="00B91EA2">
        <w:rPr>
          <w:sz w:val="28"/>
          <w:szCs w:val="28"/>
          <w:lang w:eastAsia="x-none"/>
        </w:rPr>
        <w:t>;</w:t>
      </w:r>
    </w:p>
    <w:p w14:paraId="384A4B9B" w14:textId="4F93C9B6" w:rsidR="00934FB1" w:rsidRPr="00B91EA2" w:rsidRDefault="005771D6" w:rsidP="00B91EA2">
      <w:pPr>
        <w:pStyle w:val="afe"/>
        <w:tabs>
          <w:tab w:val="left" w:pos="1843"/>
        </w:tabs>
        <w:spacing w:before="480" w:line="360" w:lineRule="auto"/>
        <w:ind w:left="709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6</w:t>
      </w:r>
      <w:r>
        <w:rPr>
          <w:sz w:val="28"/>
          <w:szCs w:val="28"/>
          <w:lang w:eastAsia="x-none"/>
        </w:rPr>
        <w:tab/>
      </w:r>
      <w:r w:rsidR="00934FB1">
        <w:rPr>
          <w:sz w:val="28"/>
          <w:szCs w:val="28"/>
          <w:lang w:eastAsia="x-none"/>
        </w:rPr>
        <w:t xml:space="preserve">Рассчитываем расстояние по </w:t>
      </w:r>
      <w:r w:rsidR="00934FB1">
        <w:rPr>
          <w:sz w:val="28"/>
          <w:szCs w:val="28"/>
          <w:lang w:val="en-US" w:eastAsia="x-none"/>
        </w:rPr>
        <w:t>x</w:t>
      </w:r>
      <w:r w:rsidR="00934FB1">
        <w:rPr>
          <w:sz w:val="28"/>
          <w:szCs w:val="28"/>
          <w:lang w:eastAsia="x-none"/>
        </w:rPr>
        <w:t xml:space="preserve"> и по </w:t>
      </w:r>
      <w:r w:rsidR="00934FB1">
        <w:rPr>
          <w:sz w:val="28"/>
          <w:szCs w:val="28"/>
          <w:lang w:val="en-US" w:eastAsia="x-none"/>
        </w:rPr>
        <w:t>y</w:t>
      </w:r>
      <w:r w:rsidRPr="005771D6">
        <w:rPr>
          <w:sz w:val="28"/>
          <w:szCs w:val="28"/>
          <w:lang w:eastAsia="x-none"/>
        </w:rPr>
        <w:t xml:space="preserve"> </w:t>
      </w:r>
      <w:r w:rsidR="00934FB1">
        <w:rPr>
          <w:sz w:val="28"/>
          <w:szCs w:val="28"/>
          <w:lang w:eastAsia="x-none"/>
        </w:rPr>
        <w:t>от одной ключево</w:t>
      </w:r>
      <w:r w:rsidR="00012989">
        <w:rPr>
          <w:sz w:val="28"/>
          <w:szCs w:val="28"/>
          <w:lang w:eastAsia="x-none"/>
        </w:rPr>
        <w:t>й точки, до другой для векторной</w:t>
      </w:r>
      <w:r w:rsidR="00934FB1">
        <w:rPr>
          <w:sz w:val="28"/>
          <w:szCs w:val="28"/>
          <w:lang w:eastAsia="x-none"/>
        </w:rPr>
        <w:t xml:space="preserve"> карты</w:t>
      </w:r>
      <w:r w:rsidR="00D36EEE">
        <w:rPr>
          <w:sz w:val="28"/>
          <w:szCs w:val="28"/>
          <w:lang w:eastAsia="x-none"/>
        </w:rPr>
        <w:t xml:space="preserve"> (рис. 1)</w:t>
      </w:r>
      <w:r w:rsidR="00B91EA2" w:rsidRPr="00B91EA2">
        <w:rPr>
          <w:sz w:val="28"/>
          <w:szCs w:val="28"/>
          <w:lang w:eastAsia="x-none"/>
        </w:rPr>
        <w:t>;</w:t>
      </w:r>
    </w:p>
    <w:p w14:paraId="4105B77C" w14:textId="7C07904C" w:rsidR="005771D6" w:rsidRPr="00B91EA2" w:rsidRDefault="005771D6" w:rsidP="00B91EA2">
      <w:pPr>
        <w:pStyle w:val="afe"/>
        <w:tabs>
          <w:tab w:val="left" w:pos="1843"/>
        </w:tabs>
        <w:spacing w:after="480" w:line="360" w:lineRule="auto"/>
        <w:ind w:left="709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7</w:t>
      </w:r>
      <w:r>
        <w:rPr>
          <w:sz w:val="28"/>
          <w:szCs w:val="28"/>
          <w:lang w:eastAsia="x-none"/>
        </w:rPr>
        <w:tab/>
      </w:r>
      <w:r w:rsidR="00934FB1">
        <w:rPr>
          <w:sz w:val="28"/>
          <w:szCs w:val="28"/>
          <w:lang w:eastAsia="x-none"/>
        </w:rPr>
        <w:t xml:space="preserve">Рассчитываем расстояние по </w:t>
      </w:r>
      <w:r w:rsidR="00934FB1">
        <w:rPr>
          <w:sz w:val="28"/>
          <w:szCs w:val="28"/>
          <w:lang w:val="en-US" w:eastAsia="x-none"/>
        </w:rPr>
        <w:t>x</w:t>
      </w:r>
      <w:r w:rsidRPr="005771D6">
        <w:rPr>
          <w:sz w:val="28"/>
          <w:szCs w:val="28"/>
          <w:lang w:eastAsia="x-none"/>
        </w:rPr>
        <w:t xml:space="preserve"> </w:t>
      </w:r>
      <w:r w:rsidR="00934FB1">
        <w:rPr>
          <w:sz w:val="28"/>
          <w:szCs w:val="28"/>
          <w:lang w:eastAsia="x-none"/>
        </w:rPr>
        <w:t xml:space="preserve">и по </w:t>
      </w:r>
      <w:r w:rsidR="00934FB1">
        <w:rPr>
          <w:sz w:val="28"/>
          <w:szCs w:val="28"/>
          <w:lang w:val="en-US" w:eastAsia="x-none"/>
        </w:rPr>
        <w:t>y</w:t>
      </w:r>
      <w:r w:rsidRPr="005771D6">
        <w:rPr>
          <w:sz w:val="28"/>
          <w:szCs w:val="28"/>
          <w:lang w:eastAsia="x-none"/>
        </w:rPr>
        <w:t xml:space="preserve"> </w:t>
      </w:r>
      <w:r w:rsidR="00934FB1">
        <w:rPr>
          <w:sz w:val="28"/>
          <w:szCs w:val="28"/>
          <w:lang w:eastAsia="x-none"/>
        </w:rPr>
        <w:t>от одной ключево</w:t>
      </w:r>
      <w:r w:rsidR="00012989">
        <w:rPr>
          <w:sz w:val="28"/>
          <w:szCs w:val="28"/>
          <w:lang w:eastAsia="x-none"/>
        </w:rPr>
        <w:t>й точки, до другой для растровой</w:t>
      </w:r>
      <w:r w:rsidR="00934FB1">
        <w:rPr>
          <w:sz w:val="28"/>
          <w:szCs w:val="28"/>
          <w:lang w:eastAsia="x-none"/>
        </w:rPr>
        <w:t xml:space="preserve"> карты</w:t>
      </w:r>
      <w:r w:rsidR="004223A8" w:rsidRPr="004223A8">
        <w:rPr>
          <w:sz w:val="28"/>
          <w:szCs w:val="28"/>
          <w:lang w:eastAsia="x-none"/>
        </w:rPr>
        <w:t xml:space="preserve"> (</w:t>
      </w:r>
      <w:r w:rsidR="004223A8">
        <w:rPr>
          <w:sz w:val="28"/>
          <w:szCs w:val="28"/>
          <w:lang w:eastAsia="x-none"/>
        </w:rPr>
        <w:t>рис. 1</w:t>
      </w:r>
      <w:r w:rsidR="004223A8" w:rsidRPr="004223A8">
        <w:rPr>
          <w:sz w:val="28"/>
          <w:szCs w:val="28"/>
          <w:lang w:eastAsia="x-none"/>
        </w:rPr>
        <w:t>)</w:t>
      </w:r>
      <w:r w:rsidR="00B91EA2" w:rsidRPr="00B91EA2">
        <w:rPr>
          <w:sz w:val="28"/>
          <w:szCs w:val="28"/>
          <w:lang w:eastAsia="x-none"/>
        </w:rPr>
        <w:t>;</w:t>
      </w:r>
    </w:p>
    <w:p w14:paraId="40EA711A" w14:textId="77777777" w:rsidR="00B91EA2" w:rsidRPr="00B91EA2" w:rsidRDefault="00B91EA2" w:rsidP="00B91EA2">
      <w:pPr>
        <w:pStyle w:val="afe"/>
        <w:tabs>
          <w:tab w:val="left" w:pos="1843"/>
        </w:tabs>
        <w:spacing w:after="480" w:line="360" w:lineRule="auto"/>
        <w:ind w:left="709" w:right="-142" w:firstLine="709"/>
        <w:jc w:val="both"/>
        <w:rPr>
          <w:sz w:val="28"/>
          <w:szCs w:val="28"/>
          <w:lang w:eastAsia="x-none"/>
        </w:rPr>
      </w:pPr>
    </w:p>
    <w:p w14:paraId="2CF0E270" w14:textId="7B77A56C" w:rsidR="005771D6" w:rsidRDefault="000718FD" w:rsidP="00B91EA2">
      <w:pPr>
        <w:pStyle w:val="afe"/>
        <w:tabs>
          <w:tab w:val="left" w:pos="1843"/>
        </w:tabs>
        <w:spacing w:before="480" w:line="360" w:lineRule="auto"/>
        <w:ind w:left="709"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pict w14:anchorId="068A0C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8pt;height:160.8pt">
            <v:imagedata r:id="rId9" o:title="Screenshot_1"/>
          </v:shape>
        </w:pict>
      </w:r>
    </w:p>
    <w:p w14:paraId="2424209B" w14:textId="14EBFFB7" w:rsidR="005771D6" w:rsidRDefault="005771D6" w:rsidP="00B91EA2">
      <w:pPr>
        <w:pStyle w:val="afe"/>
        <w:tabs>
          <w:tab w:val="left" w:pos="1843"/>
        </w:tabs>
        <w:spacing w:after="480" w:line="360" w:lineRule="auto"/>
        <w:ind w:left="709"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1 – Расчёт угла поворота</w:t>
      </w:r>
    </w:p>
    <w:p w14:paraId="3CBDD444" w14:textId="77777777" w:rsidR="00B91EA2" w:rsidRDefault="00B91EA2" w:rsidP="00B91EA2">
      <w:pPr>
        <w:pStyle w:val="afe"/>
        <w:tabs>
          <w:tab w:val="left" w:pos="1843"/>
        </w:tabs>
        <w:spacing w:after="480" w:line="360" w:lineRule="auto"/>
        <w:ind w:left="709" w:right="-142" w:firstLine="709"/>
        <w:jc w:val="center"/>
        <w:rPr>
          <w:sz w:val="28"/>
          <w:szCs w:val="28"/>
          <w:lang w:eastAsia="x-none"/>
        </w:rPr>
      </w:pPr>
    </w:p>
    <w:p w14:paraId="407ECAC0" w14:textId="4128F644" w:rsidR="00012989" w:rsidRPr="004223A8" w:rsidRDefault="005771D6" w:rsidP="004223A8">
      <w:pPr>
        <w:pStyle w:val="afe"/>
        <w:spacing w:line="360" w:lineRule="auto"/>
        <w:ind w:left="709" w:right="-144" w:firstLine="709"/>
        <w:jc w:val="both"/>
        <w:rPr>
          <w:sz w:val="28"/>
          <w:szCs w:val="28"/>
          <w:lang w:eastAsia="x-none"/>
        </w:rPr>
      </w:pPr>
      <w:r w:rsidRPr="005771D6">
        <w:rPr>
          <w:sz w:val="28"/>
          <w:szCs w:val="28"/>
          <w:lang w:eastAsia="x-none"/>
        </w:rPr>
        <w:t xml:space="preserve">3.8 </w:t>
      </w:r>
      <w:r>
        <w:rPr>
          <w:sz w:val="28"/>
          <w:szCs w:val="28"/>
          <w:lang w:eastAsia="x-none"/>
        </w:rPr>
        <w:t xml:space="preserve">Находим угол </w:t>
      </w:r>
      <w:r>
        <w:rPr>
          <w:sz w:val="28"/>
          <w:szCs w:val="28"/>
          <w:lang w:val="en-US" w:eastAsia="x-none"/>
        </w:rPr>
        <w:t>alfa</w:t>
      </w:r>
      <w:r w:rsidRPr="005771D6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угол </w:t>
      </w:r>
      <w:r>
        <w:rPr>
          <w:sz w:val="28"/>
          <w:szCs w:val="28"/>
          <w:lang w:val="en-US" w:eastAsia="x-none"/>
        </w:rPr>
        <w:t>betta</w:t>
      </w:r>
      <w:r w:rsidRPr="005771D6">
        <w:rPr>
          <w:sz w:val="28"/>
          <w:szCs w:val="28"/>
          <w:lang w:eastAsia="x-none"/>
        </w:rPr>
        <w:t>:</w:t>
      </w:r>
    </w:p>
    <w:p w14:paraId="1091142C" w14:textId="4A808A4B" w:rsidR="005771D6" w:rsidRDefault="005771D6" w:rsidP="005771D6">
      <w:pPr>
        <w:pStyle w:val="afe"/>
        <w:tabs>
          <w:tab w:val="left" w:pos="4111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lastRenderedPageBreak/>
        <w:tab/>
      </w:r>
      <w:r w:rsidR="00773710" w:rsidRPr="004223A8">
        <w:rPr>
          <w:position w:val="-30"/>
          <w:sz w:val="28"/>
          <w:szCs w:val="28"/>
          <w:lang w:eastAsia="x-none"/>
        </w:rPr>
        <w:object w:dxaOrig="1500" w:dyaOrig="680" w14:anchorId="27E8D6BE">
          <v:shape id="_x0000_i1026" type="#_x0000_t75" style="width:81.6pt;height:37.2pt" o:ole="">
            <v:imagedata r:id="rId10" o:title=""/>
          </v:shape>
          <o:OLEObject Type="Embed" ProgID="Equation.DSMT4" ShapeID="_x0000_i1026" DrawAspect="Content" ObjectID="_1709733587" r:id="rId11"/>
        </w:object>
      </w:r>
      <w:r>
        <w:rPr>
          <w:sz w:val="28"/>
          <w:szCs w:val="28"/>
          <w:lang w:eastAsia="x-none"/>
        </w:rPr>
        <w:tab/>
      </w:r>
      <w:r w:rsidRPr="005771D6">
        <w:rPr>
          <w:sz w:val="28"/>
          <w:szCs w:val="28"/>
          <w:lang w:eastAsia="x-none"/>
        </w:rPr>
        <w:t>(1)</w:t>
      </w:r>
    </w:p>
    <w:p w14:paraId="0108D088" w14:textId="77777777" w:rsidR="00012989" w:rsidRDefault="00012989" w:rsidP="005771D6">
      <w:pPr>
        <w:pStyle w:val="afe"/>
        <w:tabs>
          <w:tab w:val="left" w:pos="4111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</w:p>
    <w:p w14:paraId="569212F0" w14:textId="62BF6FE4" w:rsidR="00012989" w:rsidRPr="004223A8" w:rsidRDefault="00012989" w:rsidP="004223A8">
      <w:pPr>
        <w:pStyle w:val="afe"/>
        <w:tabs>
          <w:tab w:val="left" w:pos="4111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где </w:t>
      </w:r>
      <w:r w:rsidR="00447E84" w:rsidRPr="00447E84">
        <w:rPr>
          <w:position w:val="-12"/>
          <w:sz w:val="28"/>
          <w:szCs w:val="28"/>
          <w:lang w:eastAsia="x-none"/>
        </w:rPr>
        <w:object w:dxaOrig="340" w:dyaOrig="360" w14:anchorId="6ECEE528">
          <v:shape id="_x0000_i1027" type="#_x0000_t75" style="width:20.4pt;height:21pt" o:ole="">
            <v:imagedata r:id="rId12" o:title=""/>
          </v:shape>
          <o:OLEObject Type="Embed" ProgID="Equation.DSMT4" ShapeID="_x0000_i1027" DrawAspect="Content" ObjectID="_1709733588" r:id="rId13"/>
        </w:object>
      </w:r>
      <w:r w:rsidRPr="00012989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="00447E84" w:rsidRPr="00447E84">
        <w:rPr>
          <w:position w:val="-12"/>
          <w:sz w:val="28"/>
          <w:szCs w:val="28"/>
          <w:lang w:eastAsia="x-none"/>
        </w:rPr>
        <w:object w:dxaOrig="360" w:dyaOrig="360" w14:anchorId="17A20141">
          <v:shape id="_x0000_i1028" type="#_x0000_t75" style="width:21pt;height:21pt" o:ole="">
            <v:imagedata r:id="rId14" o:title=""/>
          </v:shape>
          <o:OLEObject Type="Embed" ProgID="Equation.DSMT4" ShapeID="_x0000_i1028" DrawAspect="Content" ObjectID="_1709733589" r:id="rId15"/>
        </w:object>
      </w:r>
      <w:r w:rsidRPr="00012989">
        <w:rPr>
          <w:sz w:val="28"/>
          <w:szCs w:val="28"/>
          <w:lang w:eastAsia="x-none"/>
        </w:rPr>
        <w:t xml:space="preserve">- </w:t>
      </w:r>
      <w:r>
        <w:rPr>
          <w:sz w:val="28"/>
          <w:szCs w:val="28"/>
          <w:lang w:eastAsia="x-none"/>
        </w:rPr>
        <w:t xml:space="preserve"> расстояние по </w:t>
      </w:r>
      <w:r>
        <w:rPr>
          <w:sz w:val="28"/>
          <w:szCs w:val="28"/>
          <w:lang w:val="en-US" w:eastAsia="x-none"/>
        </w:rPr>
        <w:t>x</w:t>
      </w:r>
      <w:r w:rsidRPr="005771D6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по </w:t>
      </w:r>
      <w:r>
        <w:rPr>
          <w:sz w:val="28"/>
          <w:szCs w:val="28"/>
          <w:lang w:val="en-US" w:eastAsia="x-none"/>
        </w:rPr>
        <w:t>y</w:t>
      </w:r>
      <w:r w:rsidRPr="005771D6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от одной ключевой точки, до другой для векторной карты.</w:t>
      </w:r>
    </w:p>
    <w:p w14:paraId="0C14110A" w14:textId="7B157FEC" w:rsidR="006715B9" w:rsidRDefault="00012989" w:rsidP="006715B9">
      <w:pPr>
        <w:pStyle w:val="afe"/>
        <w:tabs>
          <w:tab w:val="left" w:pos="4111"/>
          <w:tab w:val="left" w:pos="9214"/>
        </w:tabs>
        <w:spacing w:before="480" w:after="480" w:line="360" w:lineRule="auto"/>
        <w:ind w:left="143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ab/>
      </w:r>
      <w:r w:rsidR="00773710" w:rsidRPr="004223A8">
        <w:rPr>
          <w:position w:val="-30"/>
          <w:sz w:val="28"/>
          <w:szCs w:val="28"/>
          <w:lang w:eastAsia="x-none"/>
        </w:rPr>
        <w:object w:dxaOrig="1620" w:dyaOrig="680" w14:anchorId="02626002">
          <v:shape id="_x0000_i1029" type="#_x0000_t75" style="width:88.2pt;height:37.2pt" o:ole="">
            <v:imagedata r:id="rId16" o:title=""/>
          </v:shape>
          <o:OLEObject Type="Embed" ProgID="Equation.DSMT4" ShapeID="_x0000_i1029" DrawAspect="Content" ObjectID="_1709733590" r:id="rId17"/>
        </w:object>
      </w:r>
      <w:r>
        <w:rPr>
          <w:sz w:val="28"/>
          <w:szCs w:val="28"/>
          <w:lang w:eastAsia="x-none"/>
        </w:rPr>
        <w:tab/>
      </w:r>
      <w:r>
        <w:rPr>
          <w:sz w:val="28"/>
          <w:szCs w:val="28"/>
          <w:lang w:eastAsia="x-none"/>
        </w:rPr>
        <w:tab/>
      </w:r>
      <w:r w:rsidRPr="00012989">
        <w:rPr>
          <w:sz w:val="28"/>
          <w:szCs w:val="28"/>
          <w:lang w:eastAsia="x-none"/>
        </w:rPr>
        <w:t>(2)</w:t>
      </w:r>
    </w:p>
    <w:p w14:paraId="02D98942" w14:textId="77777777" w:rsidR="00617D2E" w:rsidRPr="006715B9" w:rsidRDefault="00617D2E" w:rsidP="006715B9">
      <w:pPr>
        <w:pStyle w:val="afe"/>
        <w:tabs>
          <w:tab w:val="left" w:pos="4111"/>
          <w:tab w:val="left" w:pos="9214"/>
        </w:tabs>
        <w:spacing w:before="480" w:after="480" w:line="360" w:lineRule="auto"/>
        <w:ind w:left="143" w:right="-142" w:firstLine="709"/>
        <w:jc w:val="both"/>
        <w:rPr>
          <w:sz w:val="28"/>
          <w:szCs w:val="28"/>
          <w:lang w:eastAsia="x-none"/>
        </w:rPr>
      </w:pPr>
    </w:p>
    <w:p w14:paraId="06078CDB" w14:textId="73AA7594" w:rsidR="00012989" w:rsidRDefault="00012989" w:rsidP="00012989">
      <w:pPr>
        <w:pStyle w:val="afe"/>
        <w:tabs>
          <w:tab w:val="left" w:pos="4111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где </w:t>
      </w:r>
      <w:r w:rsidR="00447E84" w:rsidRPr="00447E84">
        <w:rPr>
          <w:position w:val="-12"/>
          <w:sz w:val="28"/>
          <w:szCs w:val="28"/>
          <w:lang w:eastAsia="x-none"/>
        </w:rPr>
        <w:object w:dxaOrig="380" w:dyaOrig="360" w14:anchorId="6F85BCE7">
          <v:shape id="_x0000_i1030" type="#_x0000_t75" style="width:22.2pt;height:21pt" o:ole="">
            <v:imagedata r:id="rId18" o:title=""/>
          </v:shape>
          <o:OLEObject Type="Embed" ProgID="Equation.DSMT4" ShapeID="_x0000_i1030" DrawAspect="Content" ObjectID="_1709733591" r:id="rId19"/>
        </w:object>
      </w:r>
      <w:r w:rsidRPr="00012989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="00447E84" w:rsidRPr="00447E84">
        <w:rPr>
          <w:position w:val="-12"/>
          <w:sz w:val="28"/>
          <w:szCs w:val="28"/>
          <w:lang w:eastAsia="x-none"/>
        </w:rPr>
        <w:object w:dxaOrig="380" w:dyaOrig="360" w14:anchorId="0316E098">
          <v:shape id="_x0000_i1031" type="#_x0000_t75" style="width:22.2pt;height:21pt" o:ole="">
            <v:imagedata r:id="rId20" o:title=""/>
          </v:shape>
          <o:OLEObject Type="Embed" ProgID="Equation.DSMT4" ShapeID="_x0000_i1031" DrawAspect="Content" ObjectID="_1709733592" r:id="rId21"/>
        </w:object>
      </w:r>
      <w:r w:rsidRPr="00012989">
        <w:rPr>
          <w:sz w:val="28"/>
          <w:szCs w:val="28"/>
          <w:lang w:eastAsia="x-none"/>
        </w:rPr>
        <w:t xml:space="preserve"> - </w:t>
      </w:r>
      <w:r>
        <w:rPr>
          <w:sz w:val="28"/>
          <w:szCs w:val="28"/>
          <w:lang w:eastAsia="x-none"/>
        </w:rPr>
        <w:t xml:space="preserve"> расстояние по </w:t>
      </w:r>
      <w:r>
        <w:rPr>
          <w:sz w:val="28"/>
          <w:szCs w:val="28"/>
          <w:lang w:val="en-US" w:eastAsia="x-none"/>
        </w:rPr>
        <w:t>x</w:t>
      </w:r>
      <w:r>
        <w:rPr>
          <w:sz w:val="28"/>
          <w:szCs w:val="28"/>
          <w:lang w:eastAsia="x-none"/>
        </w:rPr>
        <w:t xml:space="preserve"> и по </w:t>
      </w:r>
      <w:r>
        <w:rPr>
          <w:sz w:val="28"/>
          <w:szCs w:val="28"/>
          <w:lang w:val="en-US" w:eastAsia="x-none"/>
        </w:rPr>
        <w:t>y</w:t>
      </w:r>
      <w:r w:rsidRPr="005771D6">
        <w:rPr>
          <w:sz w:val="28"/>
          <w:szCs w:val="28"/>
          <w:lang w:eastAsia="x-none"/>
        </w:rPr>
        <w:t xml:space="preserve"> </w:t>
      </w:r>
      <w:r w:rsidRPr="00934FB1">
        <w:rPr>
          <w:sz w:val="28"/>
          <w:szCs w:val="28"/>
          <w:lang w:eastAsia="x-none"/>
        </w:rPr>
        <w:t>от</w:t>
      </w:r>
      <w:r>
        <w:rPr>
          <w:sz w:val="28"/>
          <w:szCs w:val="28"/>
          <w:lang w:eastAsia="x-none"/>
        </w:rPr>
        <w:t xml:space="preserve"> одной ключевой точки, до другой для растровой карты.</w:t>
      </w:r>
    </w:p>
    <w:p w14:paraId="1E1ECA63" w14:textId="583C9152" w:rsidR="00012989" w:rsidRPr="00B91EA2" w:rsidRDefault="00012989" w:rsidP="00012989">
      <w:pPr>
        <w:pStyle w:val="afe"/>
        <w:tabs>
          <w:tab w:val="left" w:pos="4111"/>
          <w:tab w:val="left" w:pos="9356"/>
        </w:tabs>
        <w:spacing w:before="480" w:after="480" w:line="360" w:lineRule="auto"/>
        <w:ind w:left="709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9 Получаем уго</w:t>
      </w:r>
      <w:r w:rsidR="003F6907">
        <w:rPr>
          <w:sz w:val="28"/>
          <w:szCs w:val="28"/>
          <w:lang w:eastAsia="x-none"/>
        </w:rPr>
        <w:t>л поворота растровой карты</w:t>
      </w:r>
      <w:r w:rsidR="009A63E2">
        <w:rPr>
          <w:sz w:val="28"/>
          <w:szCs w:val="28"/>
          <w:lang w:eastAsia="x-none"/>
        </w:rPr>
        <w:t>, вычитанием</w:t>
      </w:r>
      <w:r>
        <w:rPr>
          <w:sz w:val="28"/>
          <w:szCs w:val="28"/>
          <w:lang w:eastAsia="x-none"/>
        </w:rPr>
        <w:t xml:space="preserve"> угла </w:t>
      </w:r>
      <w:r>
        <w:rPr>
          <w:sz w:val="28"/>
          <w:szCs w:val="28"/>
          <w:lang w:val="en-US" w:eastAsia="x-none"/>
        </w:rPr>
        <w:t>alfa</w:t>
      </w:r>
      <w:r w:rsidRPr="00012989">
        <w:rPr>
          <w:sz w:val="28"/>
          <w:szCs w:val="28"/>
          <w:lang w:eastAsia="x-none"/>
        </w:rPr>
        <w:t xml:space="preserve"> </w:t>
      </w:r>
      <w:r w:rsidR="009A63E2">
        <w:rPr>
          <w:sz w:val="28"/>
          <w:szCs w:val="28"/>
          <w:lang w:eastAsia="x-none"/>
        </w:rPr>
        <w:t>из</w:t>
      </w:r>
      <w:r>
        <w:rPr>
          <w:sz w:val="28"/>
          <w:szCs w:val="28"/>
          <w:lang w:eastAsia="x-none"/>
        </w:rPr>
        <w:t xml:space="preserve"> угла </w:t>
      </w:r>
      <w:r>
        <w:rPr>
          <w:sz w:val="28"/>
          <w:szCs w:val="28"/>
          <w:lang w:val="en-US" w:eastAsia="x-none"/>
        </w:rPr>
        <w:t>betta</w:t>
      </w:r>
      <w:r w:rsidR="00B91EA2" w:rsidRPr="00B91EA2">
        <w:rPr>
          <w:sz w:val="28"/>
          <w:szCs w:val="28"/>
          <w:lang w:eastAsia="x-none"/>
        </w:rPr>
        <w:t>;</w:t>
      </w:r>
    </w:p>
    <w:p w14:paraId="47DB387F" w14:textId="34CC29CF" w:rsidR="00012989" w:rsidRDefault="00012989" w:rsidP="00012989">
      <w:pPr>
        <w:pStyle w:val="afe"/>
        <w:tabs>
          <w:tab w:val="left" w:pos="4111"/>
          <w:tab w:val="left" w:pos="9356"/>
        </w:tabs>
        <w:spacing w:before="480" w:after="480" w:line="360" w:lineRule="auto"/>
        <w:ind w:left="709" w:right="-142" w:firstLine="709"/>
        <w:jc w:val="both"/>
        <w:rPr>
          <w:sz w:val="28"/>
          <w:szCs w:val="28"/>
          <w:lang w:eastAsia="x-none"/>
        </w:rPr>
      </w:pPr>
      <w:r w:rsidRPr="00012989">
        <w:rPr>
          <w:sz w:val="28"/>
          <w:szCs w:val="28"/>
          <w:lang w:eastAsia="x-none"/>
        </w:rPr>
        <w:t xml:space="preserve">3.10 </w:t>
      </w:r>
      <w:r>
        <w:rPr>
          <w:sz w:val="28"/>
          <w:szCs w:val="28"/>
          <w:lang w:eastAsia="x-none"/>
        </w:rPr>
        <w:t>Цикл по объектам векторного слоя</w:t>
      </w:r>
      <w:r w:rsidRPr="00012989">
        <w:rPr>
          <w:sz w:val="28"/>
          <w:szCs w:val="28"/>
          <w:lang w:eastAsia="x-none"/>
        </w:rPr>
        <w:t>:</w:t>
      </w:r>
    </w:p>
    <w:p w14:paraId="176CB402" w14:textId="7E68817E" w:rsidR="00012989" w:rsidRPr="001A4A14" w:rsidRDefault="00012989" w:rsidP="00012989">
      <w:pPr>
        <w:pStyle w:val="afe"/>
        <w:tabs>
          <w:tab w:val="left" w:pos="4111"/>
          <w:tab w:val="left" w:pos="9356"/>
        </w:tabs>
        <w:spacing w:before="480" w:after="480" w:line="360" w:lineRule="auto"/>
        <w:ind w:left="1418" w:right="-142" w:firstLine="709"/>
        <w:jc w:val="both"/>
        <w:rPr>
          <w:sz w:val="28"/>
          <w:szCs w:val="28"/>
          <w:lang w:eastAsia="x-none"/>
        </w:rPr>
      </w:pPr>
      <w:r w:rsidRPr="001A4A14">
        <w:rPr>
          <w:sz w:val="28"/>
          <w:szCs w:val="28"/>
          <w:lang w:eastAsia="x-none"/>
        </w:rPr>
        <w:t xml:space="preserve">3.10.1 </w:t>
      </w:r>
      <w:r>
        <w:rPr>
          <w:sz w:val="28"/>
          <w:szCs w:val="28"/>
          <w:lang w:eastAsia="x-none"/>
        </w:rPr>
        <w:t>Цикл по точкам объекта</w:t>
      </w:r>
      <w:r w:rsidRPr="001A4A14">
        <w:rPr>
          <w:sz w:val="28"/>
          <w:szCs w:val="28"/>
          <w:lang w:eastAsia="x-none"/>
        </w:rPr>
        <w:t>:</w:t>
      </w:r>
    </w:p>
    <w:p w14:paraId="0A3CB577" w14:textId="66A8E71E" w:rsidR="00012989" w:rsidRPr="00B91EA2" w:rsidRDefault="00012989" w:rsidP="00012989">
      <w:pPr>
        <w:pStyle w:val="afe"/>
        <w:tabs>
          <w:tab w:val="left" w:pos="3828"/>
          <w:tab w:val="left" w:pos="9356"/>
        </w:tabs>
        <w:spacing w:before="480" w:after="480" w:line="360" w:lineRule="auto"/>
        <w:ind w:left="2127" w:right="-142" w:firstLine="709"/>
        <w:jc w:val="both"/>
        <w:rPr>
          <w:sz w:val="28"/>
          <w:szCs w:val="28"/>
          <w:lang w:eastAsia="x-none"/>
        </w:rPr>
      </w:pPr>
      <w:r w:rsidRPr="00012989">
        <w:rPr>
          <w:sz w:val="28"/>
          <w:szCs w:val="28"/>
          <w:lang w:eastAsia="x-none"/>
        </w:rPr>
        <w:t>3.10.1.1</w:t>
      </w:r>
      <w:r>
        <w:rPr>
          <w:sz w:val="28"/>
          <w:szCs w:val="28"/>
          <w:lang w:eastAsia="x-none"/>
        </w:rPr>
        <w:tab/>
        <w:t>Рассчитываем расстояние от ключевой точки векторного изображения до точки объекта</w:t>
      </w:r>
      <w:r w:rsidR="00B91EA2" w:rsidRPr="00B91EA2">
        <w:rPr>
          <w:sz w:val="28"/>
          <w:szCs w:val="28"/>
          <w:lang w:eastAsia="x-none"/>
        </w:rPr>
        <w:t>;</w:t>
      </w:r>
    </w:p>
    <w:p w14:paraId="706AC332" w14:textId="56CFA466" w:rsidR="00012989" w:rsidRPr="00B14012" w:rsidRDefault="00F300EA" w:rsidP="00F300EA">
      <w:pPr>
        <w:pStyle w:val="afe"/>
        <w:tabs>
          <w:tab w:val="left" w:pos="3828"/>
          <w:tab w:val="left" w:pos="9356"/>
        </w:tabs>
        <w:spacing w:before="480" w:after="480" w:line="360" w:lineRule="auto"/>
        <w:ind w:left="2127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10.1.2</w:t>
      </w:r>
      <w:r>
        <w:rPr>
          <w:sz w:val="28"/>
          <w:szCs w:val="28"/>
          <w:lang w:eastAsia="x-none"/>
        </w:rPr>
        <w:tab/>
        <w:t>Получаем расстояние от ключевой точки растрового изображения</w:t>
      </w:r>
      <w:r w:rsidR="004506C7">
        <w:rPr>
          <w:sz w:val="28"/>
          <w:szCs w:val="28"/>
          <w:lang w:eastAsia="x-none"/>
        </w:rPr>
        <w:t xml:space="preserve"> до точки объекта</w:t>
      </w:r>
      <w:r>
        <w:rPr>
          <w:sz w:val="28"/>
          <w:szCs w:val="28"/>
          <w:lang w:eastAsia="x-none"/>
        </w:rPr>
        <w:t>, сложением координат ключевой точки и значения, полученного в пункте 3.10.1.1</w:t>
      </w:r>
      <w:r w:rsidR="00B91EA2" w:rsidRPr="00B91EA2">
        <w:rPr>
          <w:sz w:val="28"/>
          <w:szCs w:val="28"/>
          <w:lang w:eastAsia="x-none"/>
        </w:rPr>
        <w:t>;</w:t>
      </w:r>
    </w:p>
    <w:p w14:paraId="0D2892FB" w14:textId="013AC53D" w:rsidR="00F300EA" w:rsidRDefault="00F300EA" w:rsidP="00012989">
      <w:pPr>
        <w:pStyle w:val="afe"/>
        <w:tabs>
          <w:tab w:val="left" w:pos="4111"/>
          <w:tab w:val="left" w:pos="9356"/>
        </w:tabs>
        <w:spacing w:before="480" w:after="480" w:line="360" w:lineRule="auto"/>
        <w:ind w:left="2127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10.1.3 Рассчитываем координаты новой точки объекта с учётом угла поворота</w:t>
      </w:r>
      <w:r w:rsidRPr="00F300EA">
        <w:rPr>
          <w:sz w:val="28"/>
          <w:szCs w:val="28"/>
          <w:lang w:eastAsia="x-none"/>
        </w:rPr>
        <w:t>:</w:t>
      </w:r>
    </w:p>
    <w:p w14:paraId="46AD63FE" w14:textId="77777777" w:rsidR="00F300EA" w:rsidRDefault="00F300EA" w:rsidP="00486ABC">
      <w:pPr>
        <w:pStyle w:val="afe"/>
        <w:tabs>
          <w:tab w:val="left" w:pos="3119"/>
          <w:tab w:val="left" w:pos="9356"/>
        </w:tabs>
        <w:spacing w:before="480" w:after="480" w:line="360" w:lineRule="auto"/>
        <w:ind w:left="2127" w:right="-142" w:firstLine="709"/>
        <w:jc w:val="both"/>
        <w:rPr>
          <w:sz w:val="28"/>
          <w:szCs w:val="28"/>
          <w:lang w:eastAsia="x-none"/>
        </w:rPr>
      </w:pPr>
    </w:p>
    <w:p w14:paraId="36F3179A" w14:textId="0FC17069" w:rsidR="00F300EA" w:rsidRPr="00F300EA" w:rsidRDefault="00F300EA" w:rsidP="00486ABC">
      <w:pPr>
        <w:pStyle w:val="afe"/>
        <w:tabs>
          <w:tab w:val="left" w:pos="3119"/>
          <w:tab w:val="left" w:pos="9356"/>
        </w:tabs>
        <w:spacing w:before="480" w:after="480" w:line="360" w:lineRule="auto"/>
        <w:ind w:left="2127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ab/>
      </w:r>
      <w:r w:rsidRPr="00F300EA">
        <w:rPr>
          <w:position w:val="-12"/>
          <w:sz w:val="28"/>
          <w:szCs w:val="28"/>
          <w:lang w:eastAsia="x-none"/>
        </w:rPr>
        <w:object w:dxaOrig="3560" w:dyaOrig="360" w14:anchorId="2E453BC2">
          <v:shape id="_x0000_i1032" type="#_x0000_t75" style="width:193.8pt;height:19.8pt" o:ole="">
            <v:imagedata r:id="rId22" o:title=""/>
          </v:shape>
          <o:OLEObject Type="Embed" ProgID="Equation.DSMT4" ShapeID="_x0000_i1032" DrawAspect="Content" ObjectID="_1709733593" r:id="rId23"/>
        </w:object>
      </w:r>
      <w:r w:rsidRPr="00F300EA">
        <w:rPr>
          <w:sz w:val="28"/>
          <w:szCs w:val="28"/>
          <w:lang w:eastAsia="x-none"/>
        </w:rPr>
        <w:t xml:space="preserve"> </w:t>
      </w:r>
      <w:r w:rsidRPr="00F300EA">
        <w:rPr>
          <w:sz w:val="28"/>
          <w:szCs w:val="28"/>
          <w:lang w:eastAsia="x-none"/>
        </w:rPr>
        <w:tab/>
        <w:t>(3)</w:t>
      </w:r>
    </w:p>
    <w:p w14:paraId="0E2CFEA9" w14:textId="59079320" w:rsidR="00012989" w:rsidRDefault="00F300EA" w:rsidP="00486ABC">
      <w:pPr>
        <w:pStyle w:val="afe"/>
        <w:tabs>
          <w:tab w:val="left" w:pos="3119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ab/>
      </w:r>
      <w:r w:rsidRPr="00F300EA">
        <w:rPr>
          <w:position w:val="-12"/>
          <w:sz w:val="28"/>
          <w:szCs w:val="28"/>
          <w:lang w:eastAsia="x-none"/>
        </w:rPr>
        <w:object w:dxaOrig="3600" w:dyaOrig="360" w14:anchorId="6187CFBC">
          <v:shape id="_x0000_i1033" type="#_x0000_t75" style="width:195.6pt;height:19.8pt" o:ole="">
            <v:imagedata r:id="rId24" o:title=""/>
          </v:shape>
          <o:OLEObject Type="Embed" ProgID="Equation.DSMT4" ShapeID="_x0000_i1033" DrawAspect="Content" ObjectID="_1709733594" r:id="rId25"/>
        </w:object>
      </w:r>
      <w:r>
        <w:rPr>
          <w:sz w:val="28"/>
          <w:szCs w:val="28"/>
          <w:lang w:eastAsia="x-none"/>
        </w:rPr>
        <w:tab/>
      </w:r>
      <w:r w:rsidRPr="00F300EA">
        <w:rPr>
          <w:sz w:val="28"/>
          <w:szCs w:val="28"/>
          <w:lang w:eastAsia="x-none"/>
        </w:rPr>
        <w:t>(4)</w:t>
      </w:r>
    </w:p>
    <w:p w14:paraId="12A412E9" w14:textId="77777777" w:rsidR="00F300EA" w:rsidRDefault="00F300EA" w:rsidP="00F300EA">
      <w:pPr>
        <w:pStyle w:val="afe"/>
        <w:tabs>
          <w:tab w:val="left" w:pos="3544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</w:p>
    <w:p w14:paraId="42FDEA42" w14:textId="77777777" w:rsidR="00486ABC" w:rsidRDefault="00F300EA" w:rsidP="00F300EA">
      <w:pPr>
        <w:pStyle w:val="afe"/>
        <w:tabs>
          <w:tab w:val="left" w:pos="3544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где </w:t>
      </w:r>
      <w:r w:rsidR="00486ABC">
        <w:rPr>
          <w:sz w:val="28"/>
          <w:szCs w:val="28"/>
          <w:lang w:val="en-US" w:eastAsia="x-none"/>
        </w:rPr>
        <w:t>x</w:t>
      </w:r>
      <w:r w:rsidR="00486ABC">
        <w:rPr>
          <w:sz w:val="28"/>
          <w:szCs w:val="28"/>
          <w:lang w:eastAsia="x-none"/>
        </w:rPr>
        <w:t>₀</w:t>
      </w:r>
      <w:r w:rsidRPr="00486ABC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="00486ABC">
        <w:rPr>
          <w:sz w:val="28"/>
          <w:szCs w:val="28"/>
          <w:lang w:val="en-US" w:eastAsia="x-none"/>
        </w:rPr>
        <w:t>y</w:t>
      </w:r>
      <w:r w:rsidR="00486ABC" w:rsidRPr="00486ABC">
        <w:rPr>
          <w:sz w:val="28"/>
          <w:szCs w:val="28"/>
          <w:lang w:eastAsia="x-none"/>
        </w:rPr>
        <w:t xml:space="preserve">₀ - </w:t>
      </w:r>
      <w:r w:rsidR="00486ABC">
        <w:rPr>
          <w:sz w:val="28"/>
          <w:szCs w:val="28"/>
          <w:lang w:eastAsia="x-none"/>
        </w:rPr>
        <w:t>координаты ключевой точки растрового изображения</w:t>
      </w:r>
    </w:p>
    <w:p w14:paraId="04375CEB" w14:textId="65BD3E30" w:rsidR="00F300EA" w:rsidRPr="00B91EA2" w:rsidRDefault="00486ABC" w:rsidP="00486ABC">
      <w:pPr>
        <w:pStyle w:val="afe"/>
        <w:tabs>
          <w:tab w:val="left" w:pos="1134"/>
          <w:tab w:val="left" w:pos="3544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     </w:t>
      </w:r>
      <w:r>
        <w:rPr>
          <w:sz w:val="28"/>
          <w:szCs w:val="28"/>
          <w:lang w:eastAsia="x-none"/>
        </w:rPr>
        <w:tab/>
        <w:t xml:space="preserve"> </w:t>
      </w:r>
      <w:r>
        <w:rPr>
          <w:sz w:val="28"/>
          <w:szCs w:val="28"/>
          <w:lang w:val="en-US" w:eastAsia="x-none"/>
        </w:rPr>
        <w:t>x</w:t>
      </w:r>
      <w:r w:rsidRPr="00486ABC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>
        <w:rPr>
          <w:sz w:val="28"/>
          <w:szCs w:val="28"/>
          <w:lang w:val="en-US" w:eastAsia="x-none"/>
        </w:rPr>
        <w:t>y</w:t>
      </w:r>
      <w:r w:rsidRPr="00486ABC">
        <w:rPr>
          <w:sz w:val="28"/>
          <w:szCs w:val="28"/>
          <w:lang w:eastAsia="x-none"/>
        </w:rPr>
        <w:t xml:space="preserve"> – </w:t>
      </w:r>
      <w:r>
        <w:rPr>
          <w:sz w:val="28"/>
          <w:szCs w:val="28"/>
          <w:lang w:eastAsia="x-none"/>
        </w:rPr>
        <w:t>координаты полученные в пункте 3.10.1.3</w:t>
      </w:r>
      <w:r w:rsidR="00B91EA2">
        <w:rPr>
          <w:sz w:val="28"/>
          <w:szCs w:val="28"/>
          <w:lang w:eastAsia="x-none"/>
        </w:rPr>
        <w:t>;</w:t>
      </w:r>
    </w:p>
    <w:p w14:paraId="1C2E90EE" w14:textId="035C9C75" w:rsidR="00486ABC" w:rsidRPr="00617D2E" w:rsidRDefault="00486ABC" w:rsidP="00617D2E">
      <w:pPr>
        <w:pStyle w:val="afe"/>
        <w:tabs>
          <w:tab w:val="left" w:pos="1134"/>
          <w:tab w:val="left" w:pos="9356"/>
        </w:tabs>
        <w:spacing w:before="480" w:after="480" w:line="360" w:lineRule="auto"/>
        <w:ind w:left="0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    </w:t>
      </w:r>
      <w:r>
        <w:rPr>
          <w:sz w:val="28"/>
          <w:szCs w:val="28"/>
          <w:lang w:eastAsia="x-none"/>
        </w:rPr>
        <w:tab/>
        <w:t xml:space="preserve"> α – угол поворота растровой карты</w:t>
      </w:r>
      <w:r w:rsidR="00B91EA2" w:rsidRPr="00B91EA2">
        <w:rPr>
          <w:sz w:val="28"/>
          <w:szCs w:val="28"/>
          <w:lang w:eastAsia="x-none"/>
        </w:rPr>
        <w:t>.</w:t>
      </w:r>
    </w:p>
    <w:p w14:paraId="62E2BBF7" w14:textId="27CA5197" w:rsidR="00EC32E3" w:rsidRPr="00012989" w:rsidRDefault="00617D2E" w:rsidP="00617D2E">
      <w:pPr>
        <w:pStyle w:val="afe"/>
        <w:tabs>
          <w:tab w:val="left" w:pos="1134"/>
          <w:tab w:val="left" w:pos="2433"/>
        </w:tabs>
        <w:spacing w:before="480" w:after="480" w:line="360" w:lineRule="auto"/>
        <w:ind w:left="1418"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3.1</w:t>
      </w:r>
      <w:r w:rsidRPr="00617D2E">
        <w:rPr>
          <w:sz w:val="28"/>
          <w:szCs w:val="28"/>
          <w:lang w:eastAsia="x-none"/>
        </w:rPr>
        <w:t>0.</w:t>
      </w:r>
      <w:r>
        <w:rPr>
          <w:sz w:val="28"/>
          <w:szCs w:val="28"/>
          <w:lang w:eastAsia="x-none"/>
        </w:rPr>
        <w:t>2</w:t>
      </w:r>
      <w:r w:rsidR="00486ABC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Отображение </w:t>
      </w:r>
      <w:r w:rsidR="00486ABC">
        <w:rPr>
          <w:sz w:val="28"/>
          <w:szCs w:val="28"/>
          <w:lang w:eastAsia="x-none"/>
        </w:rPr>
        <w:t>объекта</w:t>
      </w:r>
      <w:r>
        <w:rPr>
          <w:sz w:val="28"/>
          <w:szCs w:val="28"/>
          <w:lang w:eastAsia="x-none"/>
        </w:rPr>
        <w:t xml:space="preserve"> с новыми кордонами</w:t>
      </w:r>
      <w:r w:rsidR="009027BB" w:rsidRPr="009027BB">
        <w:rPr>
          <w:sz w:val="28"/>
          <w:szCs w:val="28"/>
          <w:lang w:eastAsia="x-none"/>
        </w:rPr>
        <w:t>.</w:t>
      </w:r>
      <w:r w:rsidR="00EC32E3">
        <w:rPr>
          <w:sz w:val="28"/>
          <w:szCs w:val="28"/>
          <w:lang w:eastAsia="x-none"/>
        </w:rPr>
        <w:br w:type="page"/>
      </w:r>
    </w:p>
    <w:p w14:paraId="49E1DCC9" w14:textId="78DFF364" w:rsidR="00F27CD1" w:rsidRDefault="00E20CE3" w:rsidP="00EC32E3">
      <w:pPr>
        <w:pStyle w:val="1"/>
        <w:spacing w:after="480"/>
        <w:ind w:right="-144" w:firstLine="709"/>
        <w:rPr>
          <w:rFonts w:ascii="Times New Roman" w:hAnsi="Times New Roman"/>
          <w:b w:val="0"/>
          <w:szCs w:val="28"/>
          <w:lang w:val="ru-RU"/>
        </w:rPr>
      </w:pPr>
      <w:bookmarkStart w:id="9" w:name="_Toc98519235"/>
      <w:r>
        <w:rPr>
          <w:rFonts w:ascii="Times New Roman" w:hAnsi="Times New Roman"/>
          <w:b w:val="0"/>
          <w:szCs w:val="28"/>
          <w:lang w:val="ru-RU"/>
        </w:rPr>
        <w:lastRenderedPageBreak/>
        <w:t>3 Исследовательская часть</w:t>
      </w:r>
      <w:bookmarkEnd w:id="9"/>
    </w:p>
    <w:p w14:paraId="0BC45CE4" w14:textId="3DE6B2DB" w:rsidR="00B00784" w:rsidRDefault="00F27CD1" w:rsidP="00EC32E3">
      <w:pPr>
        <w:tabs>
          <w:tab w:val="left" w:pos="709"/>
        </w:tabs>
        <w:spacing w:line="360" w:lineRule="auto"/>
        <w:ind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В ходе исследовательской работы данный алгоритм</w:t>
      </w:r>
      <w:r w:rsidR="00B91EA2">
        <w:rPr>
          <w:sz w:val="28"/>
          <w:szCs w:val="28"/>
          <w:lang w:eastAsia="x-none"/>
        </w:rPr>
        <w:t xml:space="preserve"> был протестирован на реальных примерах</w:t>
      </w:r>
      <w:r w:rsidR="00B91EA2" w:rsidRPr="00B91EA2">
        <w:rPr>
          <w:sz w:val="28"/>
          <w:szCs w:val="28"/>
          <w:lang w:eastAsia="x-none"/>
        </w:rPr>
        <w:t>:</w:t>
      </w:r>
    </w:p>
    <w:p w14:paraId="56684A62" w14:textId="14A6E3CD" w:rsidR="00B91EA2" w:rsidRDefault="00B91EA2" w:rsidP="00B91EA2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drawing>
          <wp:inline distT="0" distB="0" distL="0" distR="0" wp14:anchorId="4FB79937" wp14:editId="46766D8B">
            <wp:extent cx="4015719" cy="3158836"/>
            <wp:effectExtent l="0" t="0" r="444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23284" cy="3164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DF7B4" w14:textId="5B7104D6" w:rsidR="00B91EA2" w:rsidRDefault="00B91EA2" w:rsidP="00B91EA2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2 – Исходная векторная карта</w:t>
      </w:r>
    </w:p>
    <w:p w14:paraId="76B7C6DD" w14:textId="637DF8AD" w:rsidR="00B91EA2" w:rsidRDefault="00B91EA2" w:rsidP="00B91EA2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drawing>
          <wp:inline distT="0" distB="0" distL="0" distR="0" wp14:anchorId="72B9E49A" wp14:editId="21B1680F">
            <wp:extent cx="3795350" cy="3057157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00034" cy="3060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504C6" w14:textId="0062432B" w:rsidR="00B91EA2" w:rsidRPr="00B91EA2" w:rsidRDefault="00B91EA2" w:rsidP="00B91EA2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3 – Исходная растровая карта, идентичная векторной</w:t>
      </w:r>
    </w:p>
    <w:p w14:paraId="19D35B9D" w14:textId="77777777" w:rsidR="00B91EA2" w:rsidRPr="00B91EA2" w:rsidRDefault="00B91EA2" w:rsidP="00B91EA2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</w:p>
    <w:p w14:paraId="794B829B" w14:textId="1B1FAB6C" w:rsidR="00B91EA2" w:rsidRDefault="00B91EA2" w:rsidP="00EC32E3">
      <w:pPr>
        <w:tabs>
          <w:tab w:val="left" w:pos="709"/>
        </w:tabs>
        <w:spacing w:line="360" w:lineRule="auto"/>
        <w:ind w:right="-144" w:firstLine="709"/>
        <w:jc w:val="both"/>
        <w:rPr>
          <w:sz w:val="28"/>
          <w:szCs w:val="28"/>
          <w:lang w:eastAsia="x-none"/>
        </w:rPr>
      </w:pPr>
      <w:r w:rsidRPr="00B91EA2">
        <w:rPr>
          <w:sz w:val="28"/>
          <w:szCs w:val="28"/>
          <w:lang w:eastAsia="x-none"/>
        </w:rPr>
        <w:lastRenderedPageBreak/>
        <w:t xml:space="preserve">1 </w:t>
      </w:r>
      <w:r>
        <w:rPr>
          <w:sz w:val="28"/>
          <w:szCs w:val="28"/>
          <w:lang w:eastAsia="x-none"/>
        </w:rPr>
        <w:t>Сопоставление векторной и смещённой растровой карты</w:t>
      </w:r>
      <w:r w:rsidRPr="00B91EA2">
        <w:rPr>
          <w:sz w:val="28"/>
          <w:szCs w:val="28"/>
          <w:lang w:eastAsia="x-none"/>
        </w:rPr>
        <w:t>:</w:t>
      </w:r>
    </w:p>
    <w:p w14:paraId="15B32227" w14:textId="1072D3BA" w:rsidR="00B91EA2" w:rsidRDefault="000718FD" w:rsidP="00B91EA2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pict w14:anchorId="6A5B4D06">
          <v:shape id="_x0000_i1034" type="#_x0000_t75" style="width:192pt;height:187.8pt">
            <v:imagedata r:id="rId28" o:title="Screenshot_3"/>
          </v:shape>
        </w:pict>
      </w:r>
    </w:p>
    <w:p w14:paraId="79A1EAC1" w14:textId="387E55F9" w:rsidR="00B0365B" w:rsidRDefault="00B91EA2" w:rsidP="00B0365B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4 – Смещённая растровая карта</w:t>
      </w:r>
    </w:p>
    <w:p w14:paraId="08A288B7" w14:textId="3A536564" w:rsidR="00B0365B" w:rsidRDefault="000718FD" w:rsidP="00B0365B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pict w14:anchorId="42EF3482">
          <v:shape id="_x0000_i1035" type="#_x0000_t75" style="width:458.4pt;height:198.6pt">
            <v:imagedata r:id="rId29" o:title="1"/>
          </v:shape>
        </w:pict>
      </w:r>
    </w:p>
    <w:p w14:paraId="6F0FFC84" w14:textId="6731F103" w:rsidR="00B0365B" w:rsidRPr="00B0365B" w:rsidRDefault="00B0365B" w:rsidP="00A837DB">
      <w:pPr>
        <w:tabs>
          <w:tab w:val="left" w:pos="709"/>
        </w:tabs>
        <w:spacing w:after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5 – Сопоставление ключевых точек</w:t>
      </w:r>
    </w:p>
    <w:p w14:paraId="57FBDAD2" w14:textId="77777777" w:rsidR="00377E43" w:rsidRDefault="00377E43" w:rsidP="00A837DB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Координаты ключевых точек</w:t>
      </w:r>
      <w:r w:rsidR="00A837DB">
        <w:rPr>
          <w:sz w:val="28"/>
          <w:szCs w:val="28"/>
          <w:lang w:eastAsia="x-none"/>
        </w:rPr>
        <w:t xml:space="preserve"> на векторном изображении равны</w:t>
      </w:r>
      <w:r w:rsidRPr="00377E43">
        <w:rPr>
          <w:sz w:val="28"/>
          <w:szCs w:val="28"/>
          <w:lang w:eastAsia="x-none"/>
        </w:rPr>
        <w:t>:</w:t>
      </w:r>
    </w:p>
    <w:p w14:paraId="764C8F67" w14:textId="6E9DA123" w:rsidR="00B0365B" w:rsidRDefault="00377E43" w:rsidP="00A837DB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4D3114">
        <w:rPr>
          <w:sz w:val="28"/>
          <w:szCs w:val="28"/>
          <w:lang w:eastAsia="x-none"/>
        </w:rPr>
        <w:t>-</w:t>
      </w:r>
      <w:r w:rsidR="00A837DB">
        <w:rPr>
          <w:sz w:val="28"/>
          <w:szCs w:val="28"/>
          <w:lang w:eastAsia="x-none"/>
        </w:rPr>
        <w:t xml:space="preserve"> </w:t>
      </w:r>
      <w:r w:rsidR="00A837DB" w:rsidRPr="00A837DB">
        <w:rPr>
          <w:sz w:val="28"/>
          <w:szCs w:val="28"/>
          <w:lang w:eastAsia="x-none"/>
        </w:rPr>
        <w:t>2.59</w:t>
      </w:r>
      <w:r w:rsidR="00A837DB">
        <w:rPr>
          <w:sz w:val="28"/>
          <w:szCs w:val="28"/>
          <w:lang w:eastAsia="x-none"/>
        </w:rPr>
        <w:t xml:space="preserve">0 по </w:t>
      </w:r>
      <w:r w:rsidR="00A837DB">
        <w:rPr>
          <w:sz w:val="28"/>
          <w:szCs w:val="28"/>
          <w:lang w:val="en-US" w:eastAsia="x-none"/>
        </w:rPr>
        <w:t>x</w:t>
      </w:r>
      <w:r w:rsidR="00A837DB" w:rsidRPr="00A837DB">
        <w:rPr>
          <w:sz w:val="28"/>
          <w:szCs w:val="28"/>
          <w:lang w:eastAsia="x-none"/>
        </w:rPr>
        <w:t xml:space="preserve"> </w:t>
      </w:r>
      <w:r w:rsidR="00A837DB">
        <w:rPr>
          <w:sz w:val="28"/>
          <w:szCs w:val="28"/>
          <w:lang w:eastAsia="x-none"/>
        </w:rPr>
        <w:t xml:space="preserve">и </w:t>
      </w:r>
      <w:r w:rsidR="00A837DB" w:rsidRPr="00A837DB">
        <w:rPr>
          <w:sz w:val="28"/>
          <w:szCs w:val="28"/>
          <w:lang w:eastAsia="x-none"/>
        </w:rPr>
        <w:t>168.67</w:t>
      </w:r>
      <w:r w:rsidR="00A837DB">
        <w:rPr>
          <w:sz w:val="28"/>
          <w:szCs w:val="28"/>
          <w:lang w:eastAsia="x-none"/>
        </w:rPr>
        <w:t>8 по у.</w:t>
      </w:r>
    </w:p>
    <w:p w14:paraId="6746078E" w14:textId="77777777" w:rsidR="00377E43" w:rsidRDefault="00377E43" w:rsidP="00377E43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t xml:space="preserve">- </w:t>
      </w:r>
      <w:r w:rsidRPr="00A837DB">
        <w:rPr>
          <w:sz w:val="28"/>
          <w:szCs w:val="28"/>
          <w:lang w:eastAsia="x-none"/>
        </w:rPr>
        <w:t>3.096</w:t>
      </w:r>
      <w:r>
        <w:rPr>
          <w:sz w:val="28"/>
          <w:szCs w:val="28"/>
          <w:lang w:eastAsia="x-none"/>
        </w:rPr>
        <w:t xml:space="preserve">7 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и 220.317 по у.</w:t>
      </w:r>
    </w:p>
    <w:p w14:paraId="0544C387" w14:textId="5AEE1BDA" w:rsidR="00377E43" w:rsidRDefault="00377E43" w:rsidP="00377E43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Координаты ключевых точек на растровом изображении равны</w:t>
      </w:r>
      <w:r w:rsidRPr="00377E43">
        <w:rPr>
          <w:sz w:val="28"/>
          <w:szCs w:val="28"/>
          <w:lang w:eastAsia="x-none"/>
        </w:rPr>
        <w:t>:</w:t>
      </w:r>
    </w:p>
    <w:p w14:paraId="14E04CFF" w14:textId="77777777" w:rsidR="00377E43" w:rsidRDefault="00377E43" w:rsidP="00377E43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t>-</w:t>
      </w:r>
      <w:r>
        <w:rPr>
          <w:sz w:val="28"/>
          <w:szCs w:val="28"/>
          <w:lang w:eastAsia="x-none"/>
        </w:rPr>
        <w:t xml:space="preserve"> </w:t>
      </w:r>
      <w:r w:rsidRPr="00A837DB">
        <w:rPr>
          <w:sz w:val="28"/>
          <w:szCs w:val="28"/>
          <w:lang w:eastAsia="x-none"/>
        </w:rPr>
        <w:t>2.59</w:t>
      </w:r>
      <w:r>
        <w:rPr>
          <w:sz w:val="28"/>
          <w:szCs w:val="28"/>
          <w:lang w:eastAsia="x-none"/>
        </w:rPr>
        <w:t xml:space="preserve">0 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A837DB">
        <w:rPr>
          <w:sz w:val="28"/>
          <w:szCs w:val="28"/>
          <w:lang w:eastAsia="x-none"/>
        </w:rPr>
        <w:t>168.67</w:t>
      </w:r>
      <w:r>
        <w:rPr>
          <w:sz w:val="28"/>
          <w:szCs w:val="28"/>
          <w:lang w:eastAsia="x-none"/>
        </w:rPr>
        <w:t>8 по у.</w:t>
      </w:r>
    </w:p>
    <w:p w14:paraId="7BF68044" w14:textId="77777777" w:rsidR="00377E43" w:rsidRDefault="00377E43" w:rsidP="00377E43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t xml:space="preserve">- </w:t>
      </w:r>
      <w:r w:rsidRPr="00A837DB">
        <w:rPr>
          <w:sz w:val="28"/>
          <w:szCs w:val="28"/>
          <w:lang w:eastAsia="x-none"/>
        </w:rPr>
        <w:t>3.096</w:t>
      </w:r>
      <w:r>
        <w:rPr>
          <w:sz w:val="28"/>
          <w:szCs w:val="28"/>
          <w:lang w:eastAsia="x-none"/>
        </w:rPr>
        <w:t xml:space="preserve">7 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и 220.317 по у.</w:t>
      </w:r>
    </w:p>
    <w:p w14:paraId="303BB088" w14:textId="46EAC321" w:rsidR="00377E43" w:rsidRPr="00377E43" w:rsidRDefault="00377E43" w:rsidP="00377E43">
      <w:pPr>
        <w:tabs>
          <w:tab w:val="left" w:pos="709"/>
        </w:tabs>
        <w:spacing w:line="360" w:lineRule="auto"/>
        <w:ind w:right="-142"/>
        <w:jc w:val="both"/>
        <w:rPr>
          <w:sz w:val="28"/>
          <w:szCs w:val="28"/>
          <w:lang w:eastAsia="x-none"/>
        </w:rPr>
      </w:pPr>
    </w:p>
    <w:p w14:paraId="3EA17660" w14:textId="3DC703BE" w:rsidR="00B21FAA" w:rsidRDefault="00B21FAA" w:rsidP="00B21FAA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lastRenderedPageBreak/>
        <w:drawing>
          <wp:inline distT="0" distB="0" distL="0" distR="0" wp14:anchorId="16E768D1" wp14:editId="25A38CBF">
            <wp:extent cx="4121726" cy="3297381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26685" cy="3301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E4F7A" w14:textId="4A2A353D" w:rsidR="00B0365B" w:rsidRPr="00B21FAA" w:rsidRDefault="00B0365B" w:rsidP="00377E43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6</w:t>
      </w:r>
      <w:r w:rsidR="00B21FAA">
        <w:rPr>
          <w:sz w:val="28"/>
          <w:szCs w:val="28"/>
          <w:lang w:eastAsia="x-none"/>
        </w:rPr>
        <w:t xml:space="preserve"> – Сопоставление растровой и векторной карты</w:t>
      </w:r>
    </w:p>
    <w:p w14:paraId="6628675F" w14:textId="77777777" w:rsidR="00B21FAA" w:rsidRPr="00B21FAA" w:rsidRDefault="00B21FAA" w:rsidP="00B91EA2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</w:p>
    <w:p w14:paraId="56EFBC29" w14:textId="06129264" w:rsidR="00B91EA2" w:rsidRPr="00B91EA2" w:rsidRDefault="00B21FAA" w:rsidP="00B0365B">
      <w:pPr>
        <w:ind w:firstLine="709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2</w:t>
      </w:r>
      <w:r w:rsidRPr="00B91EA2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Сопоставление векторной и повёрнутой растровой карты</w:t>
      </w:r>
      <w:r w:rsidRPr="00B91EA2">
        <w:rPr>
          <w:sz w:val="28"/>
          <w:szCs w:val="28"/>
          <w:lang w:eastAsia="x-none"/>
        </w:rPr>
        <w:t>:</w:t>
      </w:r>
    </w:p>
    <w:p w14:paraId="0709A5DB" w14:textId="67DDE2B4" w:rsidR="00B21FAA" w:rsidRDefault="000718FD" w:rsidP="00B21FAA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pict w14:anchorId="4A2E7CE0">
          <v:shape id="_x0000_i1036" type="#_x0000_t75" style="width:405.6pt;height:327pt">
            <v:imagedata r:id="rId31" o:title="img4"/>
          </v:shape>
        </w:pict>
      </w:r>
    </w:p>
    <w:p w14:paraId="182C7A88" w14:textId="73110A19" w:rsidR="00B21FAA" w:rsidRDefault="009027BB" w:rsidP="00B21FAA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7</w:t>
      </w:r>
      <w:r w:rsidR="00B21FAA">
        <w:rPr>
          <w:sz w:val="28"/>
          <w:szCs w:val="28"/>
          <w:lang w:eastAsia="x-none"/>
        </w:rPr>
        <w:t xml:space="preserve"> – </w:t>
      </w:r>
      <w:r w:rsidR="001D5D61">
        <w:rPr>
          <w:sz w:val="28"/>
          <w:szCs w:val="28"/>
          <w:lang w:eastAsia="x-none"/>
        </w:rPr>
        <w:t>Повёрнутая растровая карта</w:t>
      </w:r>
      <w:r w:rsidR="00240550" w:rsidRPr="00240550">
        <w:rPr>
          <w:sz w:val="28"/>
          <w:szCs w:val="28"/>
          <w:lang w:eastAsia="x-none"/>
        </w:rPr>
        <w:t xml:space="preserve"> </w:t>
      </w:r>
      <w:r w:rsidR="00A837DB">
        <w:rPr>
          <w:sz w:val="28"/>
          <w:szCs w:val="28"/>
          <w:lang w:eastAsia="x-none"/>
        </w:rPr>
        <w:t>на 35</w:t>
      </w:r>
      <w:r w:rsidR="00240550">
        <w:rPr>
          <w:sz w:val="28"/>
          <w:szCs w:val="28"/>
          <w:lang w:eastAsia="x-none"/>
        </w:rPr>
        <w:t xml:space="preserve"> градусов</w:t>
      </w:r>
    </w:p>
    <w:p w14:paraId="237D33DF" w14:textId="60078C14" w:rsidR="00377E43" w:rsidRDefault="000718FD" w:rsidP="00377E43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lastRenderedPageBreak/>
        <w:pict w14:anchorId="7DA44871">
          <v:shape id="_x0000_i1037" type="#_x0000_t75" style="width:444.6pt;height:195pt">
            <v:imagedata r:id="rId32" o:title="2"/>
          </v:shape>
        </w:pict>
      </w:r>
    </w:p>
    <w:p w14:paraId="153BA890" w14:textId="2F0C4C96" w:rsidR="00377E43" w:rsidRPr="00B0365B" w:rsidRDefault="009027BB" w:rsidP="00377E43">
      <w:pPr>
        <w:tabs>
          <w:tab w:val="left" w:pos="709"/>
        </w:tabs>
        <w:spacing w:after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8</w:t>
      </w:r>
      <w:r w:rsidR="00377E43">
        <w:rPr>
          <w:sz w:val="28"/>
          <w:szCs w:val="28"/>
          <w:lang w:eastAsia="x-none"/>
        </w:rPr>
        <w:t xml:space="preserve"> – Сопоставление ключевых точек</w:t>
      </w:r>
    </w:p>
    <w:p w14:paraId="48B52F2D" w14:textId="77777777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Координаты ключевых точек на векторном изображении равны</w:t>
      </w:r>
      <w:r w:rsidRPr="00377E43">
        <w:rPr>
          <w:sz w:val="28"/>
          <w:szCs w:val="28"/>
          <w:lang w:eastAsia="x-none"/>
        </w:rPr>
        <w:t>:</w:t>
      </w:r>
    </w:p>
    <w:p w14:paraId="69DF9AB3" w14:textId="280B2E4D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2E541C">
        <w:rPr>
          <w:sz w:val="28"/>
          <w:szCs w:val="28"/>
          <w:lang w:eastAsia="x-none"/>
        </w:rPr>
        <w:t>-</w:t>
      </w:r>
      <w:r>
        <w:rPr>
          <w:sz w:val="28"/>
          <w:szCs w:val="28"/>
          <w:lang w:eastAsia="x-none"/>
        </w:rPr>
        <w:t xml:space="preserve"> 329.125</w:t>
      </w:r>
      <w:r w:rsidRPr="002E541C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2E541C">
        <w:rPr>
          <w:sz w:val="28"/>
          <w:szCs w:val="28"/>
          <w:lang w:eastAsia="x-none"/>
        </w:rPr>
        <w:t xml:space="preserve">328.061 </w:t>
      </w:r>
      <w:r>
        <w:rPr>
          <w:sz w:val="28"/>
          <w:szCs w:val="28"/>
          <w:lang w:eastAsia="x-none"/>
        </w:rPr>
        <w:t>по у.</w:t>
      </w:r>
    </w:p>
    <w:p w14:paraId="423EBE90" w14:textId="76FEFD12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t xml:space="preserve">- </w:t>
      </w:r>
      <w:r w:rsidRPr="002E541C">
        <w:rPr>
          <w:sz w:val="28"/>
          <w:szCs w:val="28"/>
          <w:lang w:eastAsia="x-none"/>
        </w:rPr>
        <w:t xml:space="preserve">393.933 </w:t>
      </w:r>
      <w:r>
        <w:rPr>
          <w:sz w:val="28"/>
          <w:szCs w:val="28"/>
          <w:lang w:eastAsia="x-none"/>
        </w:rPr>
        <w:t xml:space="preserve">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2E541C">
        <w:rPr>
          <w:sz w:val="28"/>
          <w:szCs w:val="28"/>
          <w:lang w:eastAsia="x-none"/>
        </w:rPr>
        <w:t>336.231</w:t>
      </w:r>
      <w:r w:rsidRPr="004D3114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по у.</w:t>
      </w:r>
    </w:p>
    <w:p w14:paraId="7C21659D" w14:textId="77777777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Координаты ключевых точек на растровом изображении равны</w:t>
      </w:r>
      <w:r w:rsidRPr="00377E43">
        <w:rPr>
          <w:sz w:val="28"/>
          <w:szCs w:val="28"/>
          <w:lang w:eastAsia="x-none"/>
        </w:rPr>
        <w:t>:</w:t>
      </w:r>
    </w:p>
    <w:p w14:paraId="284426EE" w14:textId="61156F9C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t>-</w:t>
      </w:r>
      <w:r>
        <w:rPr>
          <w:sz w:val="28"/>
          <w:szCs w:val="28"/>
          <w:lang w:eastAsia="x-none"/>
        </w:rPr>
        <w:t xml:space="preserve"> </w:t>
      </w:r>
      <w:r w:rsidRPr="002E541C">
        <w:rPr>
          <w:sz w:val="28"/>
          <w:szCs w:val="28"/>
          <w:lang w:eastAsia="x-none"/>
        </w:rPr>
        <w:t xml:space="preserve">223.034 </w:t>
      </w:r>
      <w:r>
        <w:rPr>
          <w:sz w:val="28"/>
          <w:szCs w:val="28"/>
          <w:lang w:eastAsia="x-none"/>
        </w:rPr>
        <w:t xml:space="preserve">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2E541C">
        <w:rPr>
          <w:sz w:val="28"/>
          <w:szCs w:val="28"/>
          <w:lang w:eastAsia="x-none"/>
        </w:rPr>
        <w:t xml:space="preserve">185.133 </w:t>
      </w:r>
      <w:r>
        <w:rPr>
          <w:sz w:val="28"/>
          <w:szCs w:val="28"/>
          <w:lang w:eastAsia="x-none"/>
        </w:rPr>
        <w:t>по у.</w:t>
      </w:r>
    </w:p>
    <w:p w14:paraId="3C69F5BB" w14:textId="0EB87C06" w:rsidR="00377E43" w:rsidRPr="004D3114" w:rsidRDefault="002E541C" w:rsidP="009027BB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t xml:space="preserve">- </w:t>
      </w:r>
      <w:r w:rsidRPr="002E541C">
        <w:rPr>
          <w:sz w:val="28"/>
          <w:szCs w:val="28"/>
          <w:lang w:eastAsia="x-none"/>
        </w:rPr>
        <w:t xml:space="preserve">271.434 </w:t>
      </w:r>
      <w:r>
        <w:rPr>
          <w:sz w:val="28"/>
          <w:szCs w:val="28"/>
          <w:lang w:eastAsia="x-none"/>
        </w:rPr>
        <w:t xml:space="preserve">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2E541C">
        <w:rPr>
          <w:sz w:val="28"/>
          <w:szCs w:val="28"/>
          <w:lang w:eastAsia="x-none"/>
        </w:rPr>
        <w:t>229.111</w:t>
      </w:r>
      <w:r w:rsidRPr="004D3114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по у.</w:t>
      </w:r>
      <w:r w:rsidRPr="004D3114">
        <w:rPr>
          <w:sz w:val="28"/>
          <w:szCs w:val="28"/>
          <w:lang w:eastAsia="x-none"/>
        </w:rPr>
        <w:t xml:space="preserve"> </w:t>
      </w:r>
    </w:p>
    <w:p w14:paraId="7AC0F24A" w14:textId="3C1AAF08" w:rsidR="001D5D61" w:rsidRPr="00240550" w:rsidRDefault="00BC2B4C" w:rsidP="001D5D61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val="en-US" w:eastAsia="x-none"/>
        </w:rPr>
      </w:pPr>
      <w:r>
        <w:rPr>
          <w:noProof/>
        </w:rPr>
        <w:drawing>
          <wp:inline distT="0" distB="0" distL="0" distR="0" wp14:anchorId="66B9A6C9" wp14:editId="60EF91F2">
            <wp:extent cx="3809051" cy="3522779"/>
            <wp:effectExtent l="0" t="0" r="127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b="1113"/>
                    <a:stretch/>
                  </pic:blipFill>
                  <pic:spPr bwMode="auto">
                    <a:xfrm>
                      <a:off x="0" y="0"/>
                      <a:ext cx="3815403" cy="35286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FDCDC1" w14:textId="0E33CBC5" w:rsidR="001D5D61" w:rsidRDefault="00377E43" w:rsidP="009027BB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</w:t>
      </w:r>
      <w:r w:rsidR="009027BB">
        <w:rPr>
          <w:sz w:val="28"/>
          <w:szCs w:val="28"/>
          <w:lang w:eastAsia="x-none"/>
        </w:rPr>
        <w:t>унок 9</w:t>
      </w:r>
      <w:r w:rsidR="001D5D61">
        <w:rPr>
          <w:sz w:val="28"/>
          <w:szCs w:val="28"/>
          <w:lang w:eastAsia="x-none"/>
        </w:rPr>
        <w:t xml:space="preserve"> – Сопоставление растровой и векторной карты</w:t>
      </w:r>
    </w:p>
    <w:p w14:paraId="40D5A048" w14:textId="6EFD3C88" w:rsidR="001D5D61" w:rsidRPr="00B91EA2" w:rsidRDefault="001D5D61" w:rsidP="001D5D61">
      <w:pPr>
        <w:tabs>
          <w:tab w:val="left" w:pos="709"/>
        </w:tabs>
        <w:spacing w:line="360" w:lineRule="auto"/>
        <w:ind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lastRenderedPageBreak/>
        <w:t>3</w:t>
      </w:r>
      <w:r w:rsidRPr="00B91EA2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Сопоставление векторной и смещённой и повёрнутой растровой карты</w:t>
      </w:r>
      <w:r w:rsidRPr="00B91EA2">
        <w:rPr>
          <w:sz w:val="28"/>
          <w:szCs w:val="28"/>
          <w:lang w:eastAsia="x-none"/>
        </w:rPr>
        <w:t>:</w:t>
      </w:r>
    </w:p>
    <w:p w14:paraId="0F90056E" w14:textId="68326A77" w:rsidR="001D5D61" w:rsidRDefault="000718FD" w:rsidP="001D5D61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pict w14:anchorId="72F6CF7B">
          <v:shape id="_x0000_i1038" type="#_x0000_t75" style="width:247.8pt;height:246pt">
            <v:imagedata r:id="rId34" o:title="img5"/>
          </v:shape>
        </w:pict>
      </w:r>
    </w:p>
    <w:p w14:paraId="232D1977" w14:textId="6F90B79E" w:rsidR="001D5D61" w:rsidRPr="001D5D61" w:rsidRDefault="002E541C" w:rsidP="001D5D61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Рисунок </w:t>
      </w:r>
      <w:r w:rsidR="009027BB">
        <w:rPr>
          <w:sz w:val="28"/>
          <w:szCs w:val="28"/>
          <w:lang w:eastAsia="x-none"/>
        </w:rPr>
        <w:t>10</w:t>
      </w:r>
      <w:r w:rsidR="001D5D61">
        <w:rPr>
          <w:sz w:val="28"/>
          <w:szCs w:val="28"/>
          <w:lang w:eastAsia="x-none"/>
        </w:rPr>
        <w:t xml:space="preserve"> – Смещённая и повёрнутая </w:t>
      </w:r>
      <w:r w:rsidR="00A837DB">
        <w:rPr>
          <w:sz w:val="28"/>
          <w:szCs w:val="28"/>
          <w:lang w:eastAsia="x-none"/>
        </w:rPr>
        <w:t xml:space="preserve">на 35 </w:t>
      </w:r>
      <w:r w:rsidR="00A06446">
        <w:rPr>
          <w:sz w:val="28"/>
          <w:szCs w:val="28"/>
          <w:lang w:eastAsia="x-none"/>
        </w:rPr>
        <w:t>градусов</w:t>
      </w:r>
      <w:r w:rsidR="00A06446" w:rsidRPr="00A06446">
        <w:rPr>
          <w:sz w:val="28"/>
          <w:szCs w:val="28"/>
          <w:lang w:eastAsia="x-none"/>
        </w:rPr>
        <w:t xml:space="preserve"> </w:t>
      </w:r>
      <w:r w:rsidR="001D5D61">
        <w:rPr>
          <w:sz w:val="28"/>
          <w:szCs w:val="28"/>
          <w:lang w:eastAsia="x-none"/>
        </w:rPr>
        <w:t>растровая карта</w:t>
      </w:r>
    </w:p>
    <w:p w14:paraId="74F4DCD7" w14:textId="335E3DB2" w:rsidR="001D5D61" w:rsidRDefault="001B1C24" w:rsidP="009027BB">
      <w:pPr>
        <w:tabs>
          <w:tab w:val="left" w:pos="709"/>
        </w:tabs>
        <w:spacing w:before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pict w14:anchorId="6980ED1A">
          <v:shape id="_x0000_i1039" type="#_x0000_t75" style="width:438pt;height:221.4pt">
            <v:imagedata r:id="rId35" o:title="3"/>
          </v:shape>
        </w:pict>
      </w:r>
    </w:p>
    <w:p w14:paraId="3B50921E" w14:textId="65023EEB" w:rsidR="002E541C" w:rsidRDefault="009027BB" w:rsidP="002E541C">
      <w:pPr>
        <w:tabs>
          <w:tab w:val="left" w:pos="709"/>
        </w:tabs>
        <w:spacing w:after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11</w:t>
      </w:r>
      <w:r w:rsidR="002E541C">
        <w:rPr>
          <w:sz w:val="28"/>
          <w:szCs w:val="28"/>
          <w:lang w:eastAsia="x-none"/>
        </w:rPr>
        <w:t xml:space="preserve"> – Сопоставление ключевых точек</w:t>
      </w:r>
    </w:p>
    <w:p w14:paraId="5B3A96CA" w14:textId="77777777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Координаты ключевых точек на векторном изображении равны</w:t>
      </w:r>
      <w:r w:rsidRPr="00377E43">
        <w:rPr>
          <w:sz w:val="28"/>
          <w:szCs w:val="28"/>
          <w:lang w:eastAsia="x-none"/>
        </w:rPr>
        <w:t>:</w:t>
      </w:r>
    </w:p>
    <w:p w14:paraId="71B7AD54" w14:textId="654E2D9A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2E541C">
        <w:rPr>
          <w:sz w:val="28"/>
          <w:szCs w:val="28"/>
          <w:lang w:eastAsia="x-none"/>
        </w:rPr>
        <w:t>-</w:t>
      </w:r>
      <w:r>
        <w:rPr>
          <w:sz w:val="28"/>
          <w:szCs w:val="28"/>
          <w:lang w:eastAsia="x-none"/>
        </w:rPr>
        <w:t xml:space="preserve"> </w:t>
      </w:r>
      <w:r w:rsidRPr="002E541C">
        <w:rPr>
          <w:sz w:val="28"/>
          <w:szCs w:val="28"/>
          <w:lang w:eastAsia="x-none"/>
        </w:rPr>
        <w:t xml:space="preserve">475.601 </w:t>
      </w:r>
      <w:r>
        <w:rPr>
          <w:sz w:val="28"/>
          <w:szCs w:val="28"/>
          <w:lang w:eastAsia="x-none"/>
        </w:rPr>
        <w:t xml:space="preserve">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2E541C">
        <w:rPr>
          <w:sz w:val="28"/>
          <w:szCs w:val="28"/>
          <w:lang w:eastAsia="x-none"/>
        </w:rPr>
        <w:t xml:space="preserve">258.221 </w:t>
      </w:r>
      <w:r>
        <w:rPr>
          <w:sz w:val="28"/>
          <w:szCs w:val="28"/>
          <w:lang w:eastAsia="x-none"/>
        </w:rPr>
        <w:t>по у.</w:t>
      </w:r>
    </w:p>
    <w:p w14:paraId="2E816993" w14:textId="1BB9E3EA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t xml:space="preserve">- </w:t>
      </w:r>
      <w:r w:rsidRPr="002E541C">
        <w:rPr>
          <w:sz w:val="28"/>
          <w:szCs w:val="28"/>
          <w:lang w:eastAsia="x-none"/>
        </w:rPr>
        <w:t xml:space="preserve">465.524 </w:t>
      </w:r>
      <w:r>
        <w:rPr>
          <w:sz w:val="28"/>
          <w:szCs w:val="28"/>
          <w:lang w:eastAsia="x-none"/>
        </w:rPr>
        <w:t xml:space="preserve">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2E541C">
        <w:rPr>
          <w:sz w:val="28"/>
          <w:szCs w:val="28"/>
          <w:lang w:eastAsia="x-none"/>
        </w:rPr>
        <w:t>338.502</w:t>
      </w:r>
      <w:r w:rsidRPr="004D3114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по у.</w:t>
      </w:r>
    </w:p>
    <w:p w14:paraId="35BC0232" w14:textId="77777777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Координаты ключевых точек на растровом изображении равны</w:t>
      </w:r>
      <w:r w:rsidRPr="00377E43">
        <w:rPr>
          <w:sz w:val="28"/>
          <w:szCs w:val="28"/>
          <w:lang w:eastAsia="x-none"/>
        </w:rPr>
        <w:t>:</w:t>
      </w:r>
    </w:p>
    <w:p w14:paraId="08AD112F" w14:textId="51B9244A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lastRenderedPageBreak/>
        <w:t>-</w:t>
      </w:r>
      <w:r>
        <w:rPr>
          <w:sz w:val="28"/>
          <w:szCs w:val="28"/>
          <w:lang w:eastAsia="x-none"/>
        </w:rPr>
        <w:t xml:space="preserve"> 313.761 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2E541C">
        <w:rPr>
          <w:sz w:val="28"/>
          <w:szCs w:val="28"/>
          <w:lang w:eastAsia="x-none"/>
        </w:rPr>
        <w:t xml:space="preserve">177.098 </w:t>
      </w:r>
      <w:r>
        <w:rPr>
          <w:sz w:val="28"/>
          <w:szCs w:val="28"/>
          <w:lang w:eastAsia="x-none"/>
        </w:rPr>
        <w:t>по у.</w:t>
      </w:r>
    </w:p>
    <w:p w14:paraId="1F5117A6" w14:textId="32EDF4B5" w:rsidR="002E541C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  <w:r w:rsidRPr="00377E43">
        <w:rPr>
          <w:sz w:val="28"/>
          <w:szCs w:val="28"/>
          <w:lang w:eastAsia="x-none"/>
        </w:rPr>
        <w:t xml:space="preserve">- </w:t>
      </w:r>
      <w:r w:rsidRPr="002E541C">
        <w:rPr>
          <w:sz w:val="28"/>
          <w:szCs w:val="28"/>
          <w:lang w:eastAsia="x-none"/>
        </w:rPr>
        <w:t>269.620</w:t>
      </w:r>
      <w:r w:rsidRPr="004D3114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по </w:t>
      </w:r>
      <w:r>
        <w:rPr>
          <w:sz w:val="28"/>
          <w:szCs w:val="28"/>
          <w:lang w:val="en-US" w:eastAsia="x-none"/>
        </w:rPr>
        <w:t>x</w:t>
      </w:r>
      <w:r w:rsidRPr="00A837DB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 w:rsidRPr="002E541C">
        <w:rPr>
          <w:sz w:val="28"/>
          <w:szCs w:val="28"/>
          <w:lang w:eastAsia="x-none"/>
        </w:rPr>
        <w:t>226.044</w:t>
      </w:r>
      <w:r w:rsidRPr="004D3114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>по у.</w:t>
      </w:r>
      <w:r w:rsidRPr="002E541C">
        <w:rPr>
          <w:sz w:val="28"/>
          <w:szCs w:val="28"/>
          <w:lang w:eastAsia="x-none"/>
        </w:rPr>
        <w:t xml:space="preserve"> </w:t>
      </w:r>
    </w:p>
    <w:p w14:paraId="39B948E3" w14:textId="77777777" w:rsidR="002E541C" w:rsidRPr="00B21FAA" w:rsidRDefault="002E541C" w:rsidP="002E541C">
      <w:pPr>
        <w:tabs>
          <w:tab w:val="left" w:pos="709"/>
        </w:tabs>
        <w:spacing w:line="360" w:lineRule="auto"/>
        <w:ind w:right="-142" w:firstLine="709"/>
        <w:jc w:val="both"/>
        <w:rPr>
          <w:sz w:val="28"/>
          <w:szCs w:val="28"/>
          <w:lang w:eastAsia="x-none"/>
        </w:rPr>
      </w:pPr>
    </w:p>
    <w:p w14:paraId="1A2C5851" w14:textId="61B808D6" w:rsidR="001D5D61" w:rsidRDefault="00A06446" w:rsidP="001D5D61">
      <w:pPr>
        <w:tabs>
          <w:tab w:val="left" w:pos="709"/>
        </w:tabs>
        <w:spacing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noProof/>
        </w:rPr>
        <w:drawing>
          <wp:inline distT="0" distB="0" distL="0" distR="0" wp14:anchorId="41EB9573" wp14:editId="28FE9A4B">
            <wp:extent cx="4746487" cy="44272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b="2285"/>
                    <a:stretch/>
                  </pic:blipFill>
                  <pic:spPr bwMode="auto">
                    <a:xfrm>
                      <a:off x="0" y="0"/>
                      <a:ext cx="4780355" cy="44588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44CDA1" w14:textId="2517E98A" w:rsidR="001D5D61" w:rsidRDefault="009027BB" w:rsidP="00BB0707">
      <w:pPr>
        <w:tabs>
          <w:tab w:val="left" w:pos="709"/>
        </w:tabs>
        <w:spacing w:after="480" w:line="360" w:lineRule="auto"/>
        <w:ind w:right="-142" w:firstLine="709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Рисунок 12</w:t>
      </w:r>
      <w:r w:rsidR="001D5D61">
        <w:rPr>
          <w:sz w:val="28"/>
          <w:szCs w:val="28"/>
          <w:lang w:eastAsia="x-none"/>
        </w:rPr>
        <w:t xml:space="preserve"> – Сопоставление растровой и векторной карты</w:t>
      </w:r>
    </w:p>
    <w:p w14:paraId="053EC6F7" w14:textId="56C9CA4E" w:rsidR="00AA0850" w:rsidRPr="00B21FAA" w:rsidRDefault="00BB0707" w:rsidP="00BB0707">
      <w:pPr>
        <w:tabs>
          <w:tab w:val="left" w:pos="709"/>
        </w:tabs>
        <w:spacing w:after="480" w:line="360" w:lineRule="auto"/>
        <w:ind w:right="-142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В ходе тестирования алгоритма, ошибок выявлено не было.</w:t>
      </w:r>
      <w:r w:rsidR="00AA0850">
        <w:rPr>
          <w:sz w:val="28"/>
          <w:szCs w:val="28"/>
          <w:lang w:eastAsia="x-none"/>
        </w:rPr>
        <w:br w:type="page"/>
      </w:r>
    </w:p>
    <w:p w14:paraId="4BCDFC8F" w14:textId="77777777" w:rsidR="003A3056" w:rsidRDefault="001605F3" w:rsidP="00EC32E3">
      <w:pPr>
        <w:pStyle w:val="ListParagraph1"/>
        <w:tabs>
          <w:tab w:val="left" w:pos="9637"/>
        </w:tabs>
        <w:autoSpaceDE w:val="0"/>
        <w:autoSpaceDN w:val="0"/>
        <w:adjustRightInd w:val="0"/>
        <w:spacing w:after="480" w:line="360" w:lineRule="auto"/>
        <w:ind w:left="0" w:right="-144"/>
        <w:contextualSpacing w:val="0"/>
        <w:jc w:val="center"/>
        <w:outlineLvl w:val="0"/>
        <w:rPr>
          <w:sz w:val="28"/>
          <w:szCs w:val="28"/>
        </w:rPr>
      </w:pPr>
      <w:bookmarkStart w:id="10" w:name="_Toc308646142"/>
      <w:bookmarkStart w:id="11" w:name="_Toc40951324"/>
      <w:bookmarkStart w:id="12" w:name="_Toc90896493"/>
      <w:bookmarkStart w:id="13" w:name="_Toc90901916"/>
      <w:bookmarkStart w:id="14" w:name="_Toc98519236"/>
      <w:bookmarkEnd w:id="5"/>
      <w:r w:rsidRPr="003E6F00">
        <w:rPr>
          <w:sz w:val="28"/>
          <w:szCs w:val="28"/>
        </w:rPr>
        <w:lastRenderedPageBreak/>
        <w:t>ЗАКЛЮЧЕНИЕ</w:t>
      </w:r>
      <w:bookmarkEnd w:id="10"/>
      <w:bookmarkEnd w:id="11"/>
      <w:bookmarkEnd w:id="12"/>
      <w:bookmarkEnd w:id="13"/>
      <w:bookmarkEnd w:id="14"/>
    </w:p>
    <w:p w14:paraId="4E260207" w14:textId="16C071E2" w:rsidR="003A3056" w:rsidRDefault="00BB0707" w:rsidP="00EC32E3">
      <w:pPr>
        <w:spacing w:line="360" w:lineRule="auto"/>
        <w:ind w:right="-144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</w:t>
      </w:r>
      <w:r w:rsidR="003A3056">
        <w:rPr>
          <w:sz w:val="28"/>
          <w:szCs w:val="28"/>
        </w:rPr>
        <w:t xml:space="preserve">исследовательской работы был реализован алгоритм </w:t>
      </w:r>
      <w:r>
        <w:rPr>
          <w:sz w:val="28"/>
          <w:szCs w:val="28"/>
        </w:rPr>
        <w:t xml:space="preserve">Сопоставления растровой и векторной информации, </w:t>
      </w:r>
      <w:r w:rsidR="003A3056">
        <w:rPr>
          <w:sz w:val="28"/>
          <w:szCs w:val="28"/>
        </w:rPr>
        <w:t>удовлетворяющий всем условиям, поставленным в техническом задание.</w:t>
      </w:r>
    </w:p>
    <w:p w14:paraId="48AB4F31" w14:textId="01D89CEF" w:rsidR="00D74CC2" w:rsidRDefault="003A3056" w:rsidP="00BB0707">
      <w:pPr>
        <w:spacing w:line="360" w:lineRule="auto"/>
        <w:ind w:right="-144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денное исследование показывает, что данный алгоритм работает правильно </w:t>
      </w:r>
      <w:r w:rsidR="00BB0707">
        <w:rPr>
          <w:sz w:val="28"/>
          <w:szCs w:val="28"/>
        </w:rPr>
        <w:t>в независимости от угла поворота и обрезанной части векторной карты.</w:t>
      </w:r>
    </w:p>
    <w:p w14:paraId="6E092A27" w14:textId="082EE7E4" w:rsidR="00BB0707" w:rsidRDefault="00BB0707" w:rsidP="00BB0707">
      <w:pPr>
        <w:spacing w:line="360" w:lineRule="auto"/>
        <w:ind w:right="-144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ремя выполнения алгоритма составляет менее 1 секунды и зависит от</w:t>
      </w:r>
      <w:r w:rsidRPr="00BB0707">
        <w:rPr>
          <w:sz w:val="28"/>
          <w:szCs w:val="28"/>
        </w:rPr>
        <w:t>:</w:t>
      </w:r>
    </w:p>
    <w:p w14:paraId="0A82BDD8" w14:textId="7B049907" w:rsidR="00BB0707" w:rsidRDefault="00BB0707" w:rsidP="00BB0707">
      <w:pPr>
        <w:spacing w:line="360" w:lineRule="auto"/>
        <w:ind w:left="709" w:right="-144"/>
        <w:jc w:val="both"/>
        <w:rPr>
          <w:sz w:val="28"/>
          <w:szCs w:val="28"/>
        </w:rPr>
      </w:pPr>
      <w:r w:rsidRPr="00BB0707">
        <w:rPr>
          <w:sz w:val="28"/>
          <w:szCs w:val="28"/>
        </w:rPr>
        <w:t xml:space="preserve">- </w:t>
      </w:r>
      <w:r>
        <w:rPr>
          <w:sz w:val="28"/>
          <w:szCs w:val="28"/>
        </w:rPr>
        <w:t>Количества домов на карте</w:t>
      </w:r>
      <w:r w:rsidRPr="00BB0707">
        <w:rPr>
          <w:sz w:val="28"/>
          <w:szCs w:val="28"/>
        </w:rPr>
        <w:t>;</w:t>
      </w:r>
    </w:p>
    <w:p w14:paraId="3370564E" w14:textId="09C6EBEC" w:rsidR="00BB0707" w:rsidRPr="00BB0707" w:rsidRDefault="00BB0707" w:rsidP="00BB0707">
      <w:pPr>
        <w:spacing w:line="360" w:lineRule="auto"/>
        <w:ind w:left="709" w:right="-144"/>
        <w:jc w:val="both"/>
        <w:rPr>
          <w:sz w:val="28"/>
          <w:szCs w:val="28"/>
        </w:rPr>
      </w:pPr>
      <w:r w:rsidRPr="00BB0707">
        <w:rPr>
          <w:sz w:val="28"/>
          <w:szCs w:val="28"/>
        </w:rPr>
        <w:t xml:space="preserve">- </w:t>
      </w:r>
      <w:r>
        <w:rPr>
          <w:sz w:val="28"/>
          <w:szCs w:val="28"/>
        </w:rPr>
        <w:t>Характеристик используемого аппаратного обеспечения.</w:t>
      </w:r>
    </w:p>
    <w:p w14:paraId="132B20EB" w14:textId="385EE0E7" w:rsidR="00F57F48" w:rsidRDefault="000C1CD4" w:rsidP="00BB0707">
      <w:pPr>
        <w:pStyle w:val="ListParagraph1"/>
        <w:tabs>
          <w:tab w:val="left" w:pos="9637"/>
        </w:tabs>
        <w:autoSpaceDE w:val="0"/>
        <w:autoSpaceDN w:val="0"/>
        <w:adjustRightInd w:val="0"/>
        <w:spacing w:after="480" w:line="360" w:lineRule="auto"/>
        <w:ind w:left="0" w:right="-144"/>
        <w:contextualSpacing w:val="0"/>
        <w:outlineLvl w:val="0"/>
        <w:rPr>
          <w:sz w:val="28"/>
          <w:szCs w:val="28"/>
        </w:rPr>
      </w:pPr>
      <w:r w:rsidRPr="00716A8F">
        <w:rPr>
          <w:sz w:val="28"/>
          <w:szCs w:val="28"/>
        </w:rPr>
        <w:br w:type="page"/>
      </w:r>
      <w:bookmarkStart w:id="15" w:name="_Toc308646143"/>
      <w:bookmarkStart w:id="16" w:name="_Toc500607068"/>
      <w:bookmarkStart w:id="17" w:name="_Toc90896494"/>
      <w:bookmarkStart w:id="18" w:name="_Toc90901917"/>
      <w:bookmarkStart w:id="19" w:name="_Toc98519237"/>
      <w:r w:rsidR="001605F3" w:rsidRPr="003E6F00">
        <w:rPr>
          <w:sz w:val="28"/>
          <w:szCs w:val="28"/>
        </w:rPr>
        <w:lastRenderedPageBreak/>
        <w:t xml:space="preserve">СПИСОК </w:t>
      </w:r>
      <w:bookmarkEnd w:id="15"/>
      <w:bookmarkEnd w:id="16"/>
      <w:r w:rsidR="001605F3" w:rsidRPr="003E6F00">
        <w:rPr>
          <w:sz w:val="28"/>
          <w:szCs w:val="28"/>
        </w:rPr>
        <w:t>ЛИТЕРАТУРЫ</w:t>
      </w:r>
      <w:bookmarkEnd w:id="17"/>
      <w:bookmarkEnd w:id="18"/>
      <w:bookmarkEnd w:id="19"/>
    </w:p>
    <w:p w14:paraId="6B4F529D" w14:textId="4858BFF4" w:rsidR="00351641" w:rsidRPr="00710BC8" w:rsidRDefault="00351641" w:rsidP="00EC32E3">
      <w:pPr>
        <w:pStyle w:val="afe"/>
        <w:numPr>
          <w:ilvl w:val="0"/>
          <w:numId w:val="35"/>
        </w:numPr>
        <w:spacing w:line="360" w:lineRule="auto"/>
        <w:ind w:left="0" w:right="-144" w:firstLine="709"/>
        <w:jc w:val="both"/>
        <w:rPr>
          <w:sz w:val="28"/>
          <w:szCs w:val="28"/>
        </w:rPr>
      </w:pPr>
      <w:r w:rsidRPr="00710BC8">
        <w:rPr>
          <w:sz w:val="28"/>
          <w:szCs w:val="28"/>
        </w:rPr>
        <w:t xml:space="preserve">Основы геоинформатики: В 2 кн. Кн. 1: Учеб. пособие для 0-75 студ. вузов / </w:t>
      </w:r>
      <w:proofErr w:type="spellStart"/>
      <w:r w:rsidRPr="00710BC8">
        <w:rPr>
          <w:sz w:val="28"/>
          <w:szCs w:val="28"/>
        </w:rPr>
        <w:t>Е.Г.Капралов</w:t>
      </w:r>
      <w:proofErr w:type="spellEnd"/>
      <w:r w:rsidRPr="00710BC8">
        <w:rPr>
          <w:sz w:val="28"/>
          <w:szCs w:val="28"/>
        </w:rPr>
        <w:t xml:space="preserve">, </w:t>
      </w:r>
      <w:proofErr w:type="spellStart"/>
      <w:r w:rsidRPr="00710BC8">
        <w:rPr>
          <w:sz w:val="28"/>
          <w:szCs w:val="28"/>
        </w:rPr>
        <w:t>А.В.Кошкарев</w:t>
      </w:r>
      <w:proofErr w:type="spellEnd"/>
      <w:r w:rsidRPr="00710BC8">
        <w:rPr>
          <w:sz w:val="28"/>
          <w:szCs w:val="28"/>
        </w:rPr>
        <w:t xml:space="preserve">, </w:t>
      </w:r>
      <w:proofErr w:type="spellStart"/>
      <w:r w:rsidRPr="00710BC8">
        <w:rPr>
          <w:sz w:val="28"/>
          <w:szCs w:val="28"/>
        </w:rPr>
        <w:t>В.С.Тикунов</w:t>
      </w:r>
      <w:proofErr w:type="spellEnd"/>
      <w:r w:rsidRPr="00710BC8">
        <w:rPr>
          <w:sz w:val="28"/>
          <w:szCs w:val="28"/>
        </w:rPr>
        <w:t xml:space="preserve"> и др.; Под ред. </w:t>
      </w:r>
      <w:proofErr w:type="spellStart"/>
      <w:r w:rsidRPr="00710BC8">
        <w:rPr>
          <w:sz w:val="28"/>
          <w:szCs w:val="28"/>
        </w:rPr>
        <w:t>В.С.Тикунова</w:t>
      </w:r>
      <w:proofErr w:type="spellEnd"/>
      <w:r w:rsidRPr="00710BC8">
        <w:rPr>
          <w:sz w:val="28"/>
          <w:szCs w:val="28"/>
        </w:rPr>
        <w:t>. — М.: Издательский центр «Академия», 2004. — 352 е., [16] с.</w:t>
      </w:r>
    </w:p>
    <w:p w14:paraId="658789B2" w14:textId="7F78FA79" w:rsidR="00351641" w:rsidRPr="00351641" w:rsidRDefault="00351641" w:rsidP="00EC32E3">
      <w:pPr>
        <w:numPr>
          <w:ilvl w:val="0"/>
          <w:numId w:val="35"/>
        </w:numPr>
        <w:shd w:val="clear" w:color="auto" w:fill="FFFFFF"/>
        <w:spacing w:line="360" w:lineRule="auto"/>
        <w:ind w:left="0"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Документация </w:t>
      </w:r>
      <w:r>
        <w:rPr>
          <w:sz w:val="28"/>
          <w:szCs w:val="28"/>
          <w:lang w:val="en-US" w:eastAsia="x-none"/>
        </w:rPr>
        <w:t>QGIS</w:t>
      </w:r>
      <w:r w:rsidRPr="00351641">
        <w:rPr>
          <w:sz w:val="28"/>
          <w:szCs w:val="28"/>
          <w:lang w:eastAsia="x-none"/>
        </w:rPr>
        <w:t xml:space="preserve">// </w:t>
      </w:r>
      <w:r w:rsidRPr="00E3666D">
        <w:rPr>
          <w:sz w:val="28"/>
          <w:szCs w:val="28"/>
          <w:lang w:val="en-US" w:eastAsia="x-none"/>
        </w:rPr>
        <w:t>URL</w:t>
      </w:r>
      <w:r w:rsidRPr="00351641">
        <w:rPr>
          <w:sz w:val="28"/>
          <w:szCs w:val="28"/>
          <w:lang w:eastAsia="x-none"/>
        </w:rPr>
        <w:t xml:space="preserve">: </w:t>
      </w:r>
      <w:r w:rsidRPr="00351641">
        <w:rPr>
          <w:sz w:val="28"/>
          <w:szCs w:val="28"/>
          <w:lang w:val="en-US" w:eastAsia="x-none"/>
        </w:rPr>
        <w:t>https</w:t>
      </w:r>
      <w:r w:rsidRPr="00710BC8">
        <w:rPr>
          <w:sz w:val="28"/>
          <w:szCs w:val="28"/>
          <w:lang w:eastAsia="x-none"/>
        </w:rPr>
        <w:t>://</w:t>
      </w:r>
      <w:proofErr w:type="spellStart"/>
      <w:r w:rsidRPr="00351641">
        <w:rPr>
          <w:sz w:val="28"/>
          <w:szCs w:val="28"/>
          <w:lang w:val="en-US" w:eastAsia="x-none"/>
        </w:rPr>
        <w:t>qgis</w:t>
      </w:r>
      <w:proofErr w:type="spellEnd"/>
      <w:r w:rsidRPr="00710BC8">
        <w:rPr>
          <w:sz w:val="28"/>
          <w:szCs w:val="28"/>
          <w:lang w:eastAsia="x-none"/>
        </w:rPr>
        <w:t>.</w:t>
      </w:r>
      <w:r w:rsidRPr="00351641">
        <w:rPr>
          <w:sz w:val="28"/>
          <w:szCs w:val="28"/>
          <w:lang w:val="en-US" w:eastAsia="x-none"/>
        </w:rPr>
        <w:t>org</w:t>
      </w:r>
      <w:r w:rsidRPr="00710BC8">
        <w:rPr>
          <w:sz w:val="28"/>
          <w:szCs w:val="28"/>
          <w:lang w:eastAsia="x-none"/>
        </w:rPr>
        <w:t>/</w:t>
      </w:r>
      <w:proofErr w:type="spellStart"/>
      <w:r w:rsidRPr="00351641">
        <w:rPr>
          <w:sz w:val="28"/>
          <w:szCs w:val="28"/>
          <w:lang w:val="en-US" w:eastAsia="x-none"/>
        </w:rPr>
        <w:t>ru</w:t>
      </w:r>
      <w:proofErr w:type="spellEnd"/>
      <w:r w:rsidRPr="00710BC8">
        <w:rPr>
          <w:sz w:val="28"/>
          <w:szCs w:val="28"/>
          <w:lang w:eastAsia="x-none"/>
        </w:rPr>
        <w:t>/</w:t>
      </w:r>
      <w:r w:rsidRPr="00351641">
        <w:rPr>
          <w:sz w:val="28"/>
          <w:szCs w:val="28"/>
          <w:lang w:val="en-US" w:eastAsia="x-none"/>
        </w:rPr>
        <w:t>docs</w:t>
      </w:r>
      <w:r w:rsidRPr="00710BC8">
        <w:rPr>
          <w:sz w:val="28"/>
          <w:szCs w:val="28"/>
          <w:lang w:eastAsia="x-none"/>
        </w:rPr>
        <w:t>/</w:t>
      </w:r>
      <w:r w:rsidRPr="00351641">
        <w:rPr>
          <w:sz w:val="28"/>
          <w:szCs w:val="28"/>
          <w:lang w:val="en-US" w:eastAsia="x-none"/>
        </w:rPr>
        <w:t>index</w:t>
      </w:r>
      <w:r w:rsidRPr="00710BC8">
        <w:rPr>
          <w:sz w:val="28"/>
          <w:szCs w:val="28"/>
          <w:lang w:eastAsia="x-none"/>
        </w:rPr>
        <w:t>.</w:t>
      </w:r>
      <w:r w:rsidRPr="00351641">
        <w:rPr>
          <w:sz w:val="28"/>
          <w:szCs w:val="28"/>
          <w:lang w:val="en-US" w:eastAsia="x-none"/>
        </w:rPr>
        <w:t>html</w:t>
      </w:r>
      <w:r w:rsidRPr="00710BC8">
        <w:rPr>
          <w:sz w:val="28"/>
          <w:szCs w:val="28"/>
          <w:lang w:eastAsia="x-none"/>
        </w:rPr>
        <w:t xml:space="preserve"> </w:t>
      </w:r>
      <w:r w:rsidRPr="00351641">
        <w:rPr>
          <w:sz w:val="28"/>
          <w:szCs w:val="28"/>
          <w:lang w:eastAsia="x-none"/>
        </w:rPr>
        <w:t xml:space="preserve">(дата обращения: </w:t>
      </w:r>
      <w:r w:rsidR="00710BC8" w:rsidRPr="00710BC8">
        <w:rPr>
          <w:sz w:val="28"/>
          <w:szCs w:val="28"/>
          <w:lang w:eastAsia="x-none"/>
        </w:rPr>
        <w:t>10</w:t>
      </w:r>
      <w:r w:rsidR="00710BC8">
        <w:rPr>
          <w:sz w:val="28"/>
          <w:szCs w:val="28"/>
          <w:lang w:eastAsia="x-none"/>
        </w:rPr>
        <w:t>.</w:t>
      </w:r>
      <w:r w:rsidR="00710BC8" w:rsidRPr="00710BC8">
        <w:rPr>
          <w:sz w:val="28"/>
          <w:szCs w:val="28"/>
          <w:lang w:eastAsia="x-none"/>
        </w:rPr>
        <w:t>02</w:t>
      </w:r>
      <w:r w:rsidR="00710BC8">
        <w:rPr>
          <w:sz w:val="28"/>
          <w:szCs w:val="28"/>
          <w:lang w:eastAsia="x-none"/>
        </w:rPr>
        <w:t>.2022</w:t>
      </w:r>
      <w:r w:rsidRPr="00351641">
        <w:rPr>
          <w:sz w:val="28"/>
          <w:szCs w:val="28"/>
          <w:lang w:eastAsia="x-none"/>
        </w:rPr>
        <w:t>)</w:t>
      </w:r>
    </w:p>
    <w:p w14:paraId="1BBA6402" w14:textId="2388FDEE" w:rsidR="00351641" w:rsidRPr="00710BC8" w:rsidRDefault="00710BC8" w:rsidP="00EC32E3">
      <w:pPr>
        <w:numPr>
          <w:ilvl w:val="0"/>
          <w:numId w:val="35"/>
        </w:numPr>
        <w:shd w:val="clear" w:color="auto" w:fill="FFFFFF"/>
        <w:spacing w:line="360" w:lineRule="auto"/>
        <w:ind w:left="0" w:right="-144" w:firstLine="709"/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 xml:space="preserve">Документация </w:t>
      </w:r>
      <w:proofErr w:type="spellStart"/>
      <w:r>
        <w:rPr>
          <w:sz w:val="28"/>
          <w:szCs w:val="28"/>
          <w:lang w:val="en-US" w:eastAsia="x-none"/>
        </w:rPr>
        <w:t>PyQGIS</w:t>
      </w:r>
      <w:proofErr w:type="spellEnd"/>
      <w:r w:rsidR="00351641" w:rsidRPr="00710BC8">
        <w:rPr>
          <w:sz w:val="28"/>
          <w:szCs w:val="28"/>
          <w:lang w:eastAsia="x-none"/>
        </w:rPr>
        <w:t xml:space="preserve">// </w:t>
      </w:r>
      <w:r w:rsidR="00351641" w:rsidRPr="00E3666D">
        <w:rPr>
          <w:sz w:val="28"/>
          <w:szCs w:val="28"/>
          <w:lang w:val="en-US" w:eastAsia="x-none"/>
        </w:rPr>
        <w:t>URL</w:t>
      </w:r>
      <w:r w:rsidR="00351641" w:rsidRPr="00710BC8">
        <w:rPr>
          <w:sz w:val="28"/>
          <w:szCs w:val="28"/>
          <w:lang w:eastAsia="x-none"/>
        </w:rPr>
        <w:t xml:space="preserve">: </w:t>
      </w:r>
      <w:r w:rsidRPr="00710BC8">
        <w:rPr>
          <w:sz w:val="28"/>
          <w:szCs w:val="28"/>
          <w:lang w:val="en-US" w:eastAsia="x-none"/>
        </w:rPr>
        <w:t>https</w:t>
      </w:r>
      <w:r w:rsidRPr="00710BC8">
        <w:rPr>
          <w:sz w:val="28"/>
          <w:szCs w:val="28"/>
          <w:lang w:eastAsia="x-none"/>
        </w:rPr>
        <w:t>://</w:t>
      </w:r>
      <w:proofErr w:type="spellStart"/>
      <w:r w:rsidRPr="00710BC8">
        <w:rPr>
          <w:sz w:val="28"/>
          <w:szCs w:val="28"/>
          <w:lang w:val="en-US" w:eastAsia="x-none"/>
        </w:rPr>
        <w:t>qgis</w:t>
      </w:r>
      <w:proofErr w:type="spellEnd"/>
      <w:r w:rsidRPr="00710BC8">
        <w:rPr>
          <w:sz w:val="28"/>
          <w:szCs w:val="28"/>
          <w:lang w:eastAsia="x-none"/>
        </w:rPr>
        <w:t>.</w:t>
      </w:r>
      <w:r w:rsidRPr="00710BC8">
        <w:rPr>
          <w:sz w:val="28"/>
          <w:szCs w:val="28"/>
          <w:lang w:val="en-US" w:eastAsia="x-none"/>
        </w:rPr>
        <w:t>org</w:t>
      </w:r>
      <w:r w:rsidRPr="00710BC8">
        <w:rPr>
          <w:sz w:val="28"/>
          <w:szCs w:val="28"/>
          <w:lang w:eastAsia="x-none"/>
        </w:rPr>
        <w:t>/</w:t>
      </w:r>
      <w:proofErr w:type="spellStart"/>
      <w:r w:rsidRPr="00710BC8">
        <w:rPr>
          <w:sz w:val="28"/>
          <w:szCs w:val="28"/>
          <w:lang w:val="en-US" w:eastAsia="x-none"/>
        </w:rPr>
        <w:t>pyqgis</w:t>
      </w:r>
      <w:proofErr w:type="spellEnd"/>
      <w:r w:rsidRPr="00710BC8">
        <w:rPr>
          <w:sz w:val="28"/>
          <w:szCs w:val="28"/>
          <w:lang w:eastAsia="x-none"/>
        </w:rPr>
        <w:t xml:space="preserve">/ </w:t>
      </w:r>
      <w:r w:rsidR="00351641" w:rsidRPr="00710BC8">
        <w:rPr>
          <w:sz w:val="28"/>
          <w:szCs w:val="28"/>
          <w:lang w:eastAsia="x-none"/>
        </w:rPr>
        <w:t xml:space="preserve">(дата обращения: </w:t>
      </w:r>
      <w:r>
        <w:rPr>
          <w:sz w:val="28"/>
          <w:szCs w:val="28"/>
          <w:lang w:eastAsia="x-none"/>
        </w:rPr>
        <w:t>30.</w:t>
      </w:r>
      <w:r w:rsidRPr="00710BC8">
        <w:rPr>
          <w:sz w:val="28"/>
          <w:szCs w:val="28"/>
          <w:lang w:eastAsia="x-none"/>
        </w:rPr>
        <w:t>01</w:t>
      </w:r>
      <w:r>
        <w:rPr>
          <w:sz w:val="28"/>
          <w:szCs w:val="28"/>
          <w:lang w:eastAsia="x-none"/>
        </w:rPr>
        <w:t>.2022</w:t>
      </w:r>
      <w:r w:rsidR="00351641" w:rsidRPr="00710BC8">
        <w:rPr>
          <w:sz w:val="28"/>
          <w:szCs w:val="28"/>
          <w:lang w:eastAsia="x-none"/>
        </w:rPr>
        <w:t>)</w:t>
      </w:r>
    </w:p>
    <w:p w14:paraId="04FA91F9" w14:textId="2D0B1161" w:rsidR="00351641" w:rsidRPr="004D3114" w:rsidRDefault="005139F8" w:rsidP="00D833FE">
      <w:pPr>
        <w:pStyle w:val="ListParagraph1"/>
        <w:tabs>
          <w:tab w:val="left" w:pos="851"/>
        </w:tabs>
        <w:autoSpaceDE w:val="0"/>
        <w:autoSpaceDN w:val="0"/>
        <w:adjustRightInd w:val="0"/>
        <w:spacing w:after="480" w:line="360" w:lineRule="auto"/>
        <w:ind w:left="0" w:right="-144"/>
        <w:contextualSpacing w:val="0"/>
        <w:jc w:val="center"/>
        <w:outlineLvl w:val="0"/>
        <w:rPr>
          <w:sz w:val="28"/>
          <w:szCs w:val="28"/>
        </w:rPr>
      </w:pPr>
      <w:r w:rsidRPr="004D3114">
        <w:rPr>
          <w:sz w:val="28"/>
          <w:szCs w:val="28"/>
        </w:rPr>
        <w:br w:type="page"/>
      </w:r>
      <w:bookmarkStart w:id="20" w:name="_Toc98519238"/>
      <w:r w:rsidRPr="00D833FE">
        <w:rPr>
          <w:sz w:val="28"/>
          <w:szCs w:val="28"/>
        </w:rPr>
        <w:lastRenderedPageBreak/>
        <w:t>ПРИЛОЖЕНИЕ</w:t>
      </w:r>
      <w:bookmarkEnd w:id="20"/>
    </w:p>
    <w:p w14:paraId="04CFBABC" w14:textId="28BAA059" w:rsidR="001A4A14" w:rsidRPr="004D3114" w:rsidRDefault="001A4A14" w:rsidP="001A4A14">
      <w:pPr>
        <w:spacing w:after="480"/>
        <w:jc w:val="center"/>
        <w:rPr>
          <w:sz w:val="28"/>
          <w:szCs w:val="28"/>
        </w:rPr>
      </w:pPr>
      <w:r>
        <w:rPr>
          <w:sz w:val="28"/>
          <w:szCs w:val="28"/>
        </w:rPr>
        <w:t>Файл</w:t>
      </w:r>
      <w:r w:rsidRPr="004D3114">
        <w:rPr>
          <w:sz w:val="28"/>
          <w:szCs w:val="28"/>
        </w:rPr>
        <w:t xml:space="preserve"> </w:t>
      </w:r>
      <w:r>
        <w:rPr>
          <w:sz w:val="28"/>
          <w:szCs w:val="28"/>
        </w:rPr>
        <w:t>предобработки</w:t>
      </w:r>
      <w:r w:rsidRPr="004D3114">
        <w:rPr>
          <w:sz w:val="28"/>
          <w:szCs w:val="28"/>
        </w:rPr>
        <w:t xml:space="preserve"> </w:t>
      </w:r>
      <w:r>
        <w:rPr>
          <w:sz w:val="28"/>
          <w:szCs w:val="28"/>
        </w:rPr>
        <w:t>изображения</w:t>
      </w:r>
      <w:r w:rsidRPr="004D3114">
        <w:rPr>
          <w:sz w:val="28"/>
          <w:szCs w:val="28"/>
        </w:rPr>
        <w:t>:</w:t>
      </w:r>
    </w:p>
    <w:p w14:paraId="28F45D34" w14:textId="77777777" w:rsidR="001A4A14" w:rsidRPr="004D3114" w:rsidRDefault="001A4A14" w:rsidP="001A4A14">
      <w:pPr>
        <w:rPr>
          <w:rFonts w:ascii="Courier New" w:hAnsi="Courier New" w:cs="Courier New"/>
        </w:rPr>
      </w:pPr>
      <w:r w:rsidRPr="001A4A14">
        <w:rPr>
          <w:rFonts w:ascii="Courier New" w:hAnsi="Courier New" w:cs="Courier New"/>
          <w:lang w:val="en-US"/>
        </w:rPr>
        <w:t>import</w:t>
      </w:r>
      <w:r w:rsidRPr="004D3114">
        <w:rPr>
          <w:rFonts w:ascii="Courier New" w:hAnsi="Courier New" w:cs="Courier New"/>
        </w:rPr>
        <w:t xml:space="preserve"> </w:t>
      </w:r>
      <w:r w:rsidRPr="001A4A14">
        <w:rPr>
          <w:rFonts w:ascii="Courier New" w:hAnsi="Courier New" w:cs="Courier New"/>
          <w:lang w:val="en-US"/>
        </w:rPr>
        <w:t>staticmaps</w:t>
      </w:r>
    </w:p>
    <w:p w14:paraId="41A85B7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port cv2</w:t>
      </w:r>
    </w:p>
    <w:p w14:paraId="72C9102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port numpy as np</w:t>
      </w:r>
    </w:p>
    <w:p w14:paraId="267DD66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port os</w:t>
      </w:r>
    </w:p>
    <w:p w14:paraId="449606DA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port random as rng</w:t>
      </w:r>
    </w:p>
    <w:p w14:paraId="6DBB24F3" w14:textId="76E79806" w:rsidR="001A4A14" w:rsidRDefault="001A4A14" w:rsidP="00E963B6">
      <w:pPr>
        <w:rPr>
          <w:rFonts w:ascii="Courier New" w:hAnsi="Courier New" w:cs="Courier New"/>
          <w:lang w:val="en-US"/>
        </w:rPr>
      </w:pPr>
    </w:p>
    <w:p w14:paraId="2DC00701" w14:textId="77777777" w:rsidR="001A4A14" w:rsidRDefault="001A4A14" w:rsidP="00E963B6">
      <w:pPr>
        <w:rPr>
          <w:rFonts w:ascii="Courier New" w:hAnsi="Courier New" w:cs="Courier New"/>
          <w:lang w:val="en-US"/>
        </w:rPr>
      </w:pPr>
    </w:p>
    <w:p w14:paraId="476D4529" w14:textId="4F0CD79F" w:rsidR="00E963B6" w:rsidRDefault="001A4A14" w:rsidP="00E963B6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img</w:t>
      </w:r>
      <w:r w:rsidRPr="001A4A14">
        <w:rPr>
          <w:rFonts w:ascii="Courier New" w:hAnsi="Courier New" w:cs="Courier New"/>
          <w:lang w:val="en-US"/>
        </w:rPr>
        <w:t xml:space="preserve"> = cv2.imread('E:/5_set.png')</w:t>
      </w:r>
    </w:p>
    <w:p w14:paraId="3AB8C707" w14:textId="5C8D36E2" w:rsidR="001A4A14" w:rsidRDefault="001A4A14" w:rsidP="00E963B6">
      <w:pPr>
        <w:rPr>
          <w:rFonts w:ascii="Courier New" w:hAnsi="Courier New" w:cs="Courier New"/>
          <w:lang w:val="en-US"/>
        </w:rPr>
      </w:pPr>
    </w:p>
    <w:p w14:paraId="307F7616" w14:textId="77777777" w:rsidR="001A4A14" w:rsidRPr="001A4A14" w:rsidRDefault="001A4A14" w:rsidP="00E963B6">
      <w:pPr>
        <w:rPr>
          <w:rFonts w:ascii="Courier New" w:hAnsi="Courier New" w:cs="Courier New"/>
          <w:lang w:val="en-US"/>
        </w:rPr>
      </w:pPr>
    </w:p>
    <w:p w14:paraId="18F5F8E4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sourceColor = np.array(img)[:-15,:]</w:t>
      </w:r>
    </w:p>
    <w:p w14:paraId="2F59FD93" w14:textId="0CF0939C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layers = cv2.split(sourceColor)</w:t>
      </w:r>
    </w:p>
    <w:p w14:paraId="2A61B377" w14:textId="7B6CE689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gnp = layers[1]</w:t>
      </w:r>
    </w:p>
    <w:p w14:paraId="012EA584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75905ECA" w14:textId="3368FCD0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_,imgnp = cv2.threshold(imgnp, 238, 255, cv2.THRESH_BINARY_INV)</w:t>
      </w:r>
    </w:p>
    <w:p w14:paraId="6A49A8AD" w14:textId="1C88E271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gnp_med = cv2.medianBlur(imgnp, 5)</w:t>
      </w:r>
    </w:p>
    <w:p w14:paraId="26D8F0EE" w14:textId="60D8F1A1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gnp = cv2.bitwise_and(imgnp_med, imgnp)</w:t>
      </w:r>
    </w:p>
    <w:p w14:paraId="6B9FAC8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67A9CD18" w14:textId="636DB1C9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contours, _ = cv2.findContours(imgnp, cv2.RETR_LIST, cv2.LINE_4)</w:t>
      </w:r>
    </w:p>
    <w:p w14:paraId="782DF1D9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15A413C3" w14:textId="23EBE105" w:rsidR="001A4A14" w:rsidRPr="001A4A14" w:rsidRDefault="001A4A14" w:rsidP="001A4A14">
      <w:pPr>
        <w:rPr>
          <w:rFonts w:ascii="Courier New" w:hAnsi="Courier New" w:cs="Courier New"/>
          <w:lang w:val="en-US"/>
        </w:rPr>
      </w:pPr>
      <w:proofErr w:type="gramStart"/>
      <w:r w:rsidRPr="001A4A14">
        <w:rPr>
          <w:rFonts w:ascii="Courier New" w:hAnsi="Courier New" w:cs="Courier New"/>
          <w:lang w:val="en-US"/>
        </w:rPr>
        <w:t>drawing</w:t>
      </w:r>
      <w:proofErr w:type="gramEnd"/>
      <w:r w:rsidRPr="001A4A14">
        <w:rPr>
          <w:rFonts w:ascii="Courier New" w:hAnsi="Courier New" w:cs="Courier New"/>
          <w:lang w:val="en-US"/>
        </w:rPr>
        <w:t xml:space="preserve"> = </w:t>
      </w:r>
      <w:proofErr w:type="spellStart"/>
      <w:r w:rsidRPr="001A4A14">
        <w:rPr>
          <w:rFonts w:ascii="Courier New" w:hAnsi="Courier New" w:cs="Courier New"/>
          <w:lang w:val="en-US"/>
        </w:rPr>
        <w:t>np.zeros</w:t>
      </w:r>
      <w:proofErr w:type="spellEnd"/>
      <w:r w:rsidR="001637EB" w:rsidRPr="001637EB">
        <w:rPr>
          <w:rFonts w:ascii="Courier New" w:hAnsi="Courier New" w:cs="Courier New"/>
          <w:position w:val="-4"/>
          <w:lang w:val="en-US"/>
        </w:rPr>
        <w:object w:dxaOrig="1440" w:dyaOrig="313" w14:anchorId="6ADB134D">
          <v:shape id="_x0000_i1040" type="#_x0000_t75" style="width:1in;height:15.6pt" o:ole="">
            <v:imagedata r:id="rId37" o:title=""/>
          </v:shape>
          <o:OLEObject Type="Embed" ProgID="Equation.DSMT4" ShapeID="_x0000_i1040" DrawAspect="Content" ObjectID="_1709733595" r:id="rId38"/>
        </w:object>
      </w:r>
      <w:r w:rsidR="00822A9C" w:rsidRPr="00822A9C">
        <w:rPr>
          <w:rFonts w:ascii="Courier New" w:hAnsi="Courier New" w:cs="Courier New"/>
          <w:lang w:val="en-US"/>
        </w:rPr>
        <w:t>9</w:t>
      </w:r>
      <w:r w:rsidRPr="001A4A14">
        <w:rPr>
          <w:rFonts w:ascii="Courier New" w:hAnsi="Courier New" w:cs="Courier New"/>
          <w:lang w:val="en-US"/>
        </w:rPr>
        <w:t>_like(</w:t>
      </w:r>
      <w:proofErr w:type="spellStart"/>
      <w:r w:rsidRPr="001A4A14">
        <w:rPr>
          <w:rFonts w:ascii="Courier New" w:hAnsi="Courier New" w:cs="Courier New"/>
          <w:lang w:val="en-US"/>
        </w:rPr>
        <w:t>imgnp</w:t>
      </w:r>
      <w:proofErr w:type="spellEnd"/>
      <w:r w:rsidRPr="001A4A14">
        <w:rPr>
          <w:rFonts w:ascii="Courier New" w:hAnsi="Courier New" w:cs="Courier New"/>
          <w:lang w:val="en-US"/>
        </w:rPr>
        <w:t>)</w:t>
      </w:r>
    </w:p>
    <w:p w14:paraId="5296D21E" w14:textId="65C4B8E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for cnt in contours:</w:t>
      </w:r>
    </w:p>
    <w:p w14:paraId="7F079E2A" w14:textId="53D05155" w:rsidR="001A4A14" w:rsidRPr="001A4A14" w:rsidRDefault="001A4A14" w:rsidP="001A4A14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     </w:t>
      </w:r>
      <w:r w:rsidRPr="001A4A14">
        <w:rPr>
          <w:rFonts w:ascii="Courier New" w:hAnsi="Courier New" w:cs="Courier New"/>
          <w:lang w:val="en-US"/>
        </w:rPr>
        <w:t>M = cv2.moments(cnt)</w:t>
      </w:r>
    </w:p>
    <w:p w14:paraId="624BA638" w14:textId="13270755" w:rsidR="001A4A14" w:rsidRPr="001A4A14" w:rsidRDefault="001A4A14" w:rsidP="001A4A14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     </w:t>
      </w:r>
      <w:r w:rsidRPr="001A4A14">
        <w:rPr>
          <w:rFonts w:ascii="Courier New" w:hAnsi="Courier New" w:cs="Courier New"/>
          <w:lang w:val="en-US"/>
        </w:rPr>
        <w:t>if M['m00'] == 0:</w:t>
      </w:r>
    </w:p>
    <w:p w14:paraId="0B34A104" w14:textId="44AD9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         </w:t>
      </w:r>
      <w:r w:rsidRPr="001A4A14">
        <w:rPr>
          <w:rFonts w:ascii="Courier New" w:hAnsi="Courier New" w:cs="Courier New"/>
          <w:lang w:val="en-US"/>
        </w:rPr>
        <w:t>continue</w:t>
      </w:r>
    </w:p>
    <w:p w14:paraId="7D11D4CA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301D4E62" w14:textId="11749A84" w:rsidR="001A4A14" w:rsidRPr="001A4A14" w:rsidRDefault="001A4A14" w:rsidP="001A4A14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     </w:t>
      </w:r>
      <w:r w:rsidRPr="001A4A14">
        <w:rPr>
          <w:rFonts w:ascii="Courier New" w:hAnsi="Courier New" w:cs="Courier New"/>
          <w:lang w:val="en-US"/>
        </w:rPr>
        <w:t>if cv2.contourArea(cnt) &lt; cv2.arcLength(cnt,True):</w:t>
      </w:r>
    </w:p>
    <w:p w14:paraId="6F54C8F6" w14:textId="4C47E2F3" w:rsidR="001A4A14" w:rsidRPr="001A4A14" w:rsidRDefault="001A4A14" w:rsidP="001A4A14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          </w:t>
      </w:r>
      <w:r w:rsidRPr="001A4A14">
        <w:rPr>
          <w:rFonts w:ascii="Courier New" w:hAnsi="Courier New" w:cs="Courier New"/>
          <w:lang w:val="en-US"/>
        </w:rPr>
        <w:t>continue</w:t>
      </w:r>
    </w:p>
    <w:p w14:paraId="22AE6A86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1839528D" w14:textId="7BF9637D" w:rsidR="001A4A14" w:rsidRPr="001A4A14" w:rsidRDefault="001A4A14" w:rsidP="001A4A14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     </w:t>
      </w:r>
      <w:r w:rsidRPr="001A4A14">
        <w:rPr>
          <w:rFonts w:ascii="Courier New" w:hAnsi="Courier New" w:cs="Courier New"/>
          <w:lang w:val="en-US"/>
        </w:rPr>
        <w:t>cv2.drawContours(drawing, [cnt], 0, (255), cv2.FILLED)</w:t>
      </w:r>
    </w:p>
    <w:p w14:paraId="6A20A3B7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0135A20A" w14:textId="34C5AEB6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drawing = cv2.bitwise_and(imgnp, drawing)</w:t>
      </w:r>
    </w:p>
    <w:p w14:paraId="53D2AAA1" w14:textId="40A1D8A5" w:rsidR="001A4A14" w:rsidRPr="001A4A14" w:rsidRDefault="001A4A14" w:rsidP="001A4A14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img_new</w:t>
      </w:r>
      <w:r w:rsidRPr="001A4A14">
        <w:rPr>
          <w:rFonts w:ascii="Courier New" w:hAnsi="Courier New" w:cs="Courier New"/>
          <w:lang w:val="en-US"/>
        </w:rPr>
        <w:t xml:space="preserve"> = cv2.copyMakeBorder(drawing, 20, 20, 20, 20, cv2.BORDER_CONSTANT)</w:t>
      </w:r>
    </w:p>
    <w:p w14:paraId="3D8F1350" w14:textId="2615B6F3" w:rsidR="005139F8" w:rsidRDefault="001A4A14" w:rsidP="00E963B6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cv2.imwrite(os.path.join(dir, str(k) + '_contr.png'), </w:t>
      </w:r>
      <w:r>
        <w:rPr>
          <w:rFonts w:ascii="Courier New" w:hAnsi="Courier New" w:cs="Courier New"/>
          <w:lang w:val="en-US"/>
        </w:rPr>
        <w:t>img_new</w:t>
      </w:r>
      <w:r w:rsidRPr="001A4A14">
        <w:rPr>
          <w:rFonts w:ascii="Courier New" w:hAnsi="Courier New" w:cs="Courier New"/>
          <w:lang w:val="en-US"/>
        </w:rPr>
        <w:t>)</w:t>
      </w:r>
    </w:p>
    <w:p w14:paraId="574AA3F2" w14:textId="3EF19139" w:rsidR="001A4A14" w:rsidRPr="001A4A14" w:rsidRDefault="004223A8" w:rsidP="001A4A14">
      <w:pPr>
        <w:spacing w:before="480" w:after="480"/>
        <w:jc w:val="center"/>
        <w:rPr>
          <w:sz w:val="28"/>
          <w:szCs w:val="28"/>
        </w:rPr>
      </w:pPr>
      <w:r>
        <w:rPr>
          <w:sz w:val="28"/>
          <w:szCs w:val="28"/>
        </w:rPr>
        <w:t>Файл создания векторного</w:t>
      </w:r>
      <w:r w:rsidR="001A4A14">
        <w:rPr>
          <w:sz w:val="28"/>
          <w:szCs w:val="28"/>
        </w:rPr>
        <w:t xml:space="preserve"> слоя</w:t>
      </w:r>
      <w:r w:rsidR="001A4A14" w:rsidRPr="001A4A14">
        <w:rPr>
          <w:sz w:val="28"/>
          <w:szCs w:val="28"/>
        </w:rPr>
        <w:t>:</w:t>
      </w:r>
    </w:p>
    <w:p w14:paraId="75806F86" w14:textId="77777777" w:rsidR="001A4A14" w:rsidRPr="004D3114" w:rsidRDefault="001A4A14" w:rsidP="001A4A14">
      <w:pPr>
        <w:rPr>
          <w:rFonts w:ascii="Courier New" w:hAnsi="Courier New" w:cs="Courier New"/>
        </w:rPr>
      </w:pPr>
      <w:r w:rsidRPr="001A4A14">
        <w:rPr>
          <w:rFonts w:ascii="Courier New" w:hAnsi="Courier New" w:cs="Courier New"/>
          <w:lang w:val="en-US"/>
        </w:rPr>
        <w:t>import</w:t>
      </w:r>
      <w:r w:rsidRPr="004D3114">
        <w:rPr>
          <w:rFonts w:ascii="Courier New" w:hAnsi="Courier New" w:cs="Courier New"/>
        </w:rPr>
        <w:t xml:space="preserve"> </w:t>
      </w:r>
      <w:r w:rsidRPr="001A4A14">
        <w:rPr>
          <w:rFonts w:ascii="Courier New" w:hAnsi="Courier New" w:cs="Courier New"/>
          <w:lang w:val="en-US"/>
        </w:rPr>
        <w:t>cv</w:t>
      </w:r>
      <w:r w:rsidRPr="004D3114">
        <w:rPr>
          <w:rFonts w:ascii="Courier New" w:hAnsi="Courier New" w:cs="Courier New"/>
        </w:rPr>
        <w:t>2</w:t>
      </w:r>
    </w:p>
    <w:p w14:paraId="5B434BB5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port numpy as np</w:t>
      </w:r>
    </w:p>
    <w:p w14:paraId="3FBC4B7A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35A8504D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g = cv2.imread('E:/Lab/4course2s/NIR/vec/tiles/5_contr.png')</w:t>
      </w:r>
    </w:p>
    <w:p w14:paraId="151D70AB" w14:textId="77777777" w:rsidR="001A4A14" w:rsidRPr="001A4A14" w:rsidRDefault="001A4A14" w:rsidP="001A4A14">
      <w:pPr>
        <w:rPr>
          <w:rFonts w:ascii="Courier New" w:hAnsi="Courier New" w:cs="Courier New"/>
        </w:rPr>
      </w:pPr>
      <w:r w:rsidRPr="001A4A14">
        <w:rPr>
          <w:rFonts w:ascii="Courier New" w:hAnsi="Courier New" w:cs="Courier New"/>
        </w:rPr>
        <w:t>#разделяем изображение на 3 канала</w:t>
      </w:r>
    </w:p>
    <w:p w14:paraId="257809AB" w14:textId="77777777" w:rsidR="001A4A14" w:rsidRPr="004D3114" w:rsidRDefault="001A4A14" w:rsidP="001A4A14">
      <w:pPr>
        <w:rPr>
          <w:rFonts w:ascii="Courier New" w:hAnsi="Courier New" w:cs="Courier New"/>
        </w:rPr>
      </w:pPr>
      <w:r w:rsidRPr="001A4A14">
        <w:rPr>
          <w:rFonts w:ascii="Courier New" w:hAnsi="Courier New" w:cs="Courier New"/>
          <w:lang w:val="en-US"/>
        </w:rPr>
        <w:t>layers</w:t>
      </w:r>
      <w:r w:rsidRPr="004D3114">
        <w:rPr>
          <w:rFonts w:ascii="Courier New" w:hAnsi="Courier New" w:cs="Courier New"/>
        </w:rPr>
        <w:t xml:space="preserve"> = </w:t>
      </w:r>
      <w:r w:rsidRPr="001A4A14">
        <w:rPr>
          <w:rFonts w:ascii="Courier New" w:hAnsi="Courier New" w:cs="Courier New"/>
          <w:lang w:val="en-US"/>
        </w:rPr>
        <w:t>cv</w:t>
      </w:r>
      <w:r w:rsidRPr="004D3114">
        <w:rPr>
          <w:rFonts w:ascii="Courier New" w:hAnsi="Courier New" w:cs="Courier New"/>
        </w:rPr>
        <w:t>2.</w:t>
      </w:r>
      <w:r w:rsidRPr="001A4A14">
        <w:rPr>
          <w:rFonts w:ascii="Courier New" w:hAnsi="Courier New" w:cs="Courier New"/>
          <w:lang w:val="en-US"/>
        </w:rPr>
        <w:t>split</w:t>
      </w:r>
      <w:r w:rsidRPr="004D3114">
        <w:rPr>
          <w:rFonts w:ascii="Courier New" w:hAnsi="Courier New" w:cs="Courier New"/>
        </w:rPr>
        <w:t>(</w:t>
      </w:r>
      <w:r w:rsidRPr="001A4A14">
        <w:rPr>
          <w:rFonts w:ascii="Courier New" w:hAnsi="Courier New" w:cs="Courier New"/>
          <w:lang w:val="en-US"/>
        </w:rPr>
        <w:t>img</w:t>
      </w:r>
      <w:r w:rsidRPr="004D3114">
        <w:rPr>
          <w:rFonts w:ascii="Courier New" w:hAnsi="Courier New" w:cs="Courier New"/>
        </w:rPr>
        <w:t>)</w:t>
      </w:r>
    </w:p>
    <w:p w14:paraId="0917ABC8" w14:textId="77777777" w:rsidR="001A4A14" w:rsidRPr="004D3114" w:rsidRDefault="001A4A14" w:rsidP="001A4A14">
      <w:pPr>
        <w:rPr>
          <w:rFonts w:ascii="Courier New" w:hAnsi="Courier New" w:cs="Courier New"/>
        </w:rPr>
      </w:pPr>
      <w:r w:rsidRPr="001A4A14">
        <w:rPr>
          <w:rFonts w:ascii="Courier New" w:hAnsi="Courier New" w:cs="Courier New"/>
          <w:lang w:val="en-US"/>
        </w:rPr>
        <w:t>imgnp</w:t>
      </w:r>
      <w:r w:rsidRPr="004D3114">
        <w:rPr>
          <w:rFonts w:ascii="Courier New" w:hAnsi="Courier New" w:cs="Courier New"/>
        </w:rPr>
        <w:t xml:space="preserve"> = </w:t>
      </w:r>
      <w:r w:rsidRPr="001A4A14">
        <w:rPr>
          <w:rFonts w:ascii="Courier New" w:hAnsi="Courier New" w:cs="Courier New"/>
          <w:lang w:val="en-US"/>
        </w:rPr>
        <w:t>layers</w:t>
      </w:r>
      <w:r w:rsidRPr="004D3114">
        <w:rPr>
          <w:rFonts w:ascii="Courier New" w:hAnsi="Courier New" w:cs="Courier New"/>
        </w:rPr>
        <w:t>[1]</w:t>
      </w:r>
    </w:p>
    <w:p w14:paraId="6C25D625" w14:textId="77777777" w:rsidR="001A4A14" w:rsidRPr="004D3114" w:rsidRDefault="001A4A14" w:rsidP="001A4A14">
      <w:pPr>
        <w:rPr>
          <w:rFonts w:ascii="Courier New" w:hAnsi="Courier New" w:cs="Courier New"/>
        </w:rPr>
      </w:pPr>
    </w:p>
    <w:p w14:paraId="02953604" w14:textId="77777777" w:rsidR="001A4A14" w:rsidRPr="004D3114" w:rsidRDefault="001A4A14" w:rsidP="001A4A14">
      <w:pPr>
        <w:rPr>
          <w:rFonts w:ascii="Courier New" w:hAnsi="Courier New" w:cs="Courier New"/>
        </w:rPr>
      </w:pPr>
    </w:p>
    <w:p w14:paraId="3145F293" w14:textId="77777777" w:rsidR="001A4A14" w:rsidRPr="001A4A14" w:rsidRDefault="001A4A14" w:rsidP="001A4A14">
      <w:pPr>
        <w:rPr>
          <w:rFonts w:ascii="Courier New" w:hAnsi="Courier New" w:cs="Courier New"/>
        </w:rPr>
      </w:pPr>
      <w:r w:rsidRPr="001A4A14">
        <w:rPr>
          <w:rFonts w:ascii="Courier New" w:hAnsi="Courier New" w:cs="Courier New"/>
        </w:rPr>
        <w:t>#преобразуем все пиксели изображения яркость которых выше 238 в 0, остальные в значение яркости 255</w:t>
      </w:r>
    </w:p>
    <w:p w14:paraId="6377B0F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_,imgnp = cv2.threshold(imgnp, 238, 255, cv2.THRESH_BINARY_INV)</w:t>
      </w:r>
    </w:p>
    <w:p w14:paraId="01CBFF99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0A192F3B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0335A914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mgnp_med = cv2.medianBlur(imgnp, 3)</w:t>
      </w:r>
    </w:p>
    <w:p w14:paraId="3CA4290A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#imgnp = cv2.bitwise_and(imgnp_med, imgnp)</w:t>
      </w:r>
    </w:p>
    <w:p w14:paraId="00C74BD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78B54D9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contours, _ = cv2.findContours(imgnp_med, cv2.RETR_LIST, cv2.LINE_4)</w:t>
      </w:r>
    </w:p>
    <w:p w14:paraId="5E6DCB6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3521336B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55BE532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018903B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listGeom = []</w:t>
      </w:r>
    </w:p>
    <w:p w14:paraId="006069B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i = 0</w:t>
      </w:r>
    </w:p>
    <w:p w14:paraId="0DC32F2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j = 0</w:t>
      </w:r>
    </w:p>
    <w:p w14:paraId="13F3A7B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suri = "MultiPolygon?crs=epsg:20008&amp;index=yes"</w:t>
      </w:r>
    </w:p>
    <w:p w14:paraId="0575F7B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vl = QgsVectorLayer(suri, "treangle0", "memory")</w:t>
      </w:r>
    </w:p>
    <w:p w14:paraId="19ABFD79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removeList = []</w:t>
      </w:r>
    </w:p>
    <w:p w14:paraId="7627B8F6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for count in contours:</w:t>
      </w:r>
    </w:p>
    <w:p w14:paraId="6CEFA36F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if (i &lt; (len(contours) - 1)):</w:t>
      </w:r>
    </w:p>
    <w:p w14:paraId="405DD315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i+=1</w:t>
      </w:r>
    </w:p>
    <w:p w14:paraId="6A77ACE9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fet = QgsFeature()</w:t>
      </w:r>
    </w:p>
    <w:p w14:paraId="0C315026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epsilon = 0.0001 * cv2.arcLength(count, True)</w:t>
      </w:r>
    </w:p>
    <w:p w14:paraId="5ADC6BB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approximations = cv2.approxPolyDP(count, epsilon, True)</w:t>
      </w:r>
    </w:p>
    <w:p w14:paraId="551C2D6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a = []</w:t>
      </w:r>
    </w:p>
    <w:p w14:paraId="3505D867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b = []</w:t>
      </w:r>
    </w:p>
    <w:p w14:paraId="3C4BAC0E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for point in approximations:</w:t>
      </w:r>
    </w:p>
    <w:p w14:paraId="3E14574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b.append(QgsPointXY(point[0][0] -20, -point[0][1] + 20))</w:t>
      </w:r>
    </w:p>
    <w:p w14:paraId="2D63F4A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b.append(QgsPointXY(approximations[0][0][0]-20,-approximations[0][0][1]+20))</w:t>
      </w:r>
    </w:p>
    <w:p w14:paraId="6EACE88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a.append(b)</w:t>
      </w:r>
    </w:p>
    <w:p w14:paraId="7A608E27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fet.setGeometry(QgsGeometry.fromPolygonXY(a))</w:t>
      </w:r>
    </w:p>
    <w:p w14:paraId="653A6095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if ( j == 0):</w:t>
      </w:r>
    </w:p>
    <w:p w14:paraId="0B981C0F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j+=1</w:t>
      </w:r>
    </w:p>
    <w:p w14:paraId="65791C7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listGeom.append(fet.geometry())</w:t>
      </w:r>
    </w:p>
    <w:p w14:paraId="72456009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else:</w:t>
      </w:r>
    </w:p>
    <w:p w14:paraId="6A82279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checkGeom = 0</w:t>
      </w:r>
    </w:p>
    <w:p w14:paraId="1E34A78A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for geomF in listGeom:</w:t>
      </w:r>
    </w:p>
    <w:p w14:paraId="650C260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if not geomF.equals(fet.geometry()):</w:t>
      </w:r>
    </w:p>
    <w:p w14:paraId="1E1B028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if (geomF.area() &lt;= fet.geometry().area()):</w:t>
      </w:r>
    </w:p>
    <w:p w14:paraId="0D3BD84C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'''</w:t>
      </w:r>
    </w:p>
    <w:p w14:paraId="4BE58F6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if geomF.within(fet.geometry()):</w:t>
      </w:r>
    </w:p>
    <w:p w14:paraId="40BA9026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heckGeom = 1</w:t>
      </w:r>
    </w:p>
    <w:p w14:paraId="5038CAB6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removeList.append(geomF)</w:t>
      </w:r>
    </w:p>
    <w:p w14:paraId="2DC577D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ontinue</w:t>
      </w:r>
    </w:p>
    <w:p w14:paraId="0B93572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else:</w:t>
      </w:r>
    </w:p>
    <w:p w14:paraId="2E82A00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heckGeom = 2</w:t>
      </w:r>
    </w:p>
    <w:p w14:paraId="6440E20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ontinue</w:t>
      </w:r>
    </w:p>
    <w:p w14:paraId="282B67E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'''</w:t>
      </w:r>
    </w:p>
    <w:p w14:paraId="243DE874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countPoints = 0</w:t>
      </w:r>
    </w:p>
    <w:p w14:paraId="760B745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for point in geomF.asPolygon()[0]:</w:t>
      </w:r>
    </w:p>
    <w:p w14:paraId="307A40E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if fet.geometry().contains(point):</w:t>
      </w:r>
    </w:p>
    <w:p w14:paraId="5D1808DF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   countPoints += 1</w:t>
      </w:r>
    </w:p>
    <w:p w14:paraId="7E194CFE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if countPoints == len(geomF.asPolygon()[0]):</w:t>
      </w:r>
    </w:p>
    <w:p w14:paraId="2BABA16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heckGeom = 1</w:t>
      </w:r>
    </w:p>
    <w:p w14:paraId="725B2934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removeList.append(geomF)</w:t>
      </w:r>
    </w:p>
    <w:p w14:paraId="2E48B2B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ontinue</w:t>
      </w:r>
    </w:p>
    <w:p w14:paraId="35FCF604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else:</w:t>
      </w:r>
    </w:p>
    <w:p w14:paraId="4476C1A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heckGeom = 2</w:t>
      </w:r>
    </w:p>
    <w:p w14:paraId="1AEF36F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ontinue    </w:t>
      </w:r>
    </w:p>
    <w:p w14:paraId="661BCC9C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else:</w:t>
      </w:r>
    </w:p>
    <w:p w14:paraId="53856FB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'''</w:t>
      </w:r>
    </w:p>
    <w:p w14:paraId="411A85CF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if fet.geometry().within(geomF):</w:t>
      </w:r>
    </w:p>
    <w:p w14:paraId="318C2BFE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heckGeom = 3</w:t>
      </w:r>
    </w:p>
    <w:p w14:paraId="69808849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break</w:t>
      </w:r>
    </w:p>
    <w:p w14:paraId="02F950A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else:</w:t>
      </w:r>
    </w:p>
    <w:p w14:paraId="319710D9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heckGeom = 2</w:t>
      </w:r>
    </w:p>
    <w:p w14:paraId="0B6E1EF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ontinue</w:t>
      </w:r>
    </w:p>
    <w:p w14:paraId="1AA5C05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'''</w:t>
      </w:r>
    </w:p>
    <w:p w14:paraId="63CFC92D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countPoints = 0</w:t>
      </w:r>
    </w:p>
    <w:p w14:paraId="3565B6D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for point in fet.geometry().asPolygon()[0]:</w:t>
      </w:r>
    </w:p>
    <w:p w14:paraId="1A231FE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lastRenderedPageBreak/>
        <w:t xml:space="preserve">                            if geomF.contains(point):</w:t>
      </w:r>
    </w:p>
    <w:p w14:paraId="508ADE2B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    countPoints += 1</w:t>
      </w:r>
    </w:p>
    <w:p w14:paraId="7A79F2E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if countPoints == len(fet.geometry().asPolygon()[0]): </w:t>
      </w:r>
    </w:p>
    <w:p w14:paraId="3367AB15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heckGeom = 3</w:t>
      </w:r>
    </w:p>
    <w:p w14:paraId="2B1B1C85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break</w:t>
      </w:r>
    </w:p>
    <w:p w14:paraId="4A21F6A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else:</w:t>
      </w:r>
    </w:p>
    <w:p w14:paraId="13FF4FF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heckGeom = 2</w:t>
      </w:r>
    </w:p>
    <w:p w14:paraId="44AA6EAC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            continue</w:t>
      </w:r>
    </w:p>
    <w:p w14:paraId="5964971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if checkGeom == 1:</w:t>
      </w:r>
    </w:p>
    <w:p w14:paraId="03047E89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listGeom.append(fet.geometry())</w:t>
      </w:r>
    </w:p>
    <w:p w14:paraId="5E76FDF2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elif checkGeom == 2:</w:t>
      </w:r>
    </w:p>
    <w:p w14:paraId="15F92541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listGeom.append(fet.geometry())</w:t>
      </w:r>
    </w:p>
    <w:p w14:paraId="1216EE2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elif checkGeom == 3:</w:t>
      </w:r>
    </w:p>
    <w:p w14:paraId="14BB2935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 continue</w:t>
      </w:r>
    </w:p>
    <w:p w14:paraId="6B28A454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       </w:t>
      </w:r>
    </w:p>
    <w:p w14:paraId="11350EB3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3B8196F6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</w:t>
      </w:r>
    </w:p>
    <w:p w14:paraId="75891C1A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for geom in removeList:</w:t>
      </w:r>
    </w:p>
    <w:p w14:paraId="28080F4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if geom in listGeom:</w:t>
      </w:r>
    </w:p>
    <w:p w14:paraId="583DE33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listGeom.remove(geom)</w:t>
      </w:r>
    </w:p>
    <w:p w14:paraId="59419994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44ADA73F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54F5E59D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suri = "MultiPolygon?crs=epsg:20008&amp;index=yes"</w:t>
      </w:r>
    </w:p>
    <w:p w14:paraId="7876AE0B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vl = QgsVectorLayer(suri, "treangle1" , "memory")</w:t>
      </w:r>
    </w:p>
    <w:p w14:paraId="7BFFDF6B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>for geomF in listGeom:</w:t>
      </w:r>
    </w:p>
    <w:p w14:paraId="222AFCCA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fet = QgsFeature()</w:t>
      </w:r>
    </w:p>
    <w:p w14:paraId="6630A10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pr = vl.dataProvider()</w:t>
      </w:r>
    </w:p>
    <w:p w14:paraId="729E8CF7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vl.updateExtents()</w:t>
      </w:r>
    </w:p>
    <w:p w14:paraId="4792D07F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fet.setGeometry(geomF)</w:t>
      </w:r>
    </w:p>
    <w:p w14:paraId="66558036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pr.addFeatures([fet])</w:t>
      </w:r>
    </w:p>
    <w:p w14:paraId="79247CEB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vl.updateExtents()</w:t>
      </w:r>
    </w:p>
    <w:p w14:paraId="07D93365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</w:p>
    <w:p w14:paraId="32954C16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if not vl.isValid():</w:t>
      </w:r>
    </w:p>
    <w:p w14:paraId="2494A9C8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print("Layer failed to load!")</w:t>
      </w:r>
    </w:p>
    <w:p w14:paraId="76422390" w14:textId="77777777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else:</w:t>
      </w:r>
    </w:p>
    <w:p w14:paraId="70B98366" w14:textId="742EC8A7" w:rsid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    QgsProject.instance().addMapLayer(vl)</w:t>
      </w:r>
    </w:p>
    <w:p w14:paraId="6D9573C0" w14:textId="77777777" w:rsidR="001A4A14" w:rsidRPr="001A4A14" w:rsidRDefault="001A4A14">
      <w:pPr>
        <w:rPr>
          <w:sz w:val="28"/>
          <w:szCs w:val="28"/>
          <w:lang w:val="en-US"/>
        </w:rPr>
      </w:pPr>
      <w:r w:rsidRPr="001A4A14">
        <w:rPr>
          <w:sz w:val="28"/>
          <w:szCs w:val="28"/>
          <w:lang w:val="en-US"/>
        </w:rPr>
        <w:br w:type="page"/>
      </w:r>
    </w:p>
    <w:p w14:paraId="1E8D6C2F" w14:textId="169502B4" w:rsidR="001A4A14" w:rsidRPr="001A4A14" w:rsidRDefault="001A4A14" w:rsidP="001A4A14">
      <w:pPr>
        <w:spacing w:before="480" w:after="48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Файл сопоставления растровой и векторной информации</w:t>
      </w:r>
      <w:r w:rsidRPr="001A4A14">
        <w:rPr>
          <w:sz w:val="28"/>
          <w:szCs w:val="28"/>
        </w:rPr>
        <w:t>:</w:t>
      </w:r>
    </w:p>
    <w:p w14:paraId="61B40781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import math</w:t>
      </w:r>
    </w:p>
    <w:p w14:paraId="5290BE1F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15DA986F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project = </w:t>
      </w:r>
      <w:proofErr w:type="spellStart"/>
      <w:r w:rsidRPr="008177E3">
        <w:rPr>
          <w:rFonts w:ascii="Courier New" w:hAnsi="Courier New" w:cs="Courier New"/>
          <w:lang w:val="en-US"/>
        </w:rPr>
        <w:t>QgsProject.instance</w:t>
      </w:r>
      <w:proofErr w:type="spellEnd"/>
      <w:r w:rsidRPr="008177E3">
        <w:rPr>
          <w:rFonts w:ascii="Courier New" w:hAnsi="Courier New" w:cs="Courier New"/>
          <w:lang w:val="en-US"/>
        </w:rPr>
        <w:t>()</w:t>
      </w:r>
    </w:p>
    <w:p w14:paraId="7E16A6BF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layer = </w:t>
      </w:r>
      <w:proofErr w:type="spellStart"/>
      <w:r w:rsidRPr="008177E3">
        <w:rPr>
          <w:rFonts w:ascii="Courier New" w:hAnsi="Courier New" w:cs="Courier New"/>
          <w:lang w:val="en-US"/>
        </w:rPr>
        <w:t>project.mapLayersByName</w:t>
      </w:r>
      <w:proofErr w:type="spellEnd"/>
      <w:r w:rsidRPr="008177E3">
        <w:rPr>
          <w:rFonts w:ascii="Courier New" w:hAnsi="Courier New" w:cs="Courier New"/>
          <w:lang w:val="en-US"/>
        </w:rPr>
        <w:t>("treangle1")[0]</w:t>
      </w:r>
    </w:p>
    <w:p w14:paraId="4607F814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layer)</w:t>
      </w:r>
    </w:p>
    <w:p w14:paraId="3AC4F97F" w14:textId="77777777" w:rsidR="008177E3" w:rsidRPr="00B14012" w:rsidRDefault="008177E3" w:rsidP="008177E3">
      <w:pPr>
        <w:rPr>
          <w:rFonts w:ascii="Courier New" w:hAnsi="Courier New" w:cs="Courier New"/>
        </w:rPr>
      </w:pPr>
      <w:r w:rsidRPr="008177E3">
        <w:rPr>
          <w:rFonts w:ascii="Courier New" w:hAnsi="Courier New" w:cs="Courier New"/>
          <w:lang w:val="en-US"/>
        </w:rPr>
        <w:t>feat</w:t>
      </w:r>
      <w:r w:rsidRPr="00B14012">
        <w:rPr>
          <w:rFonts w:ascii="Courier New" w:hAnsi="Courier New" w:cs="Courier New"/>
        </w:rPr>
        <w:t xml:space="preserve"> = </w:t>
      </w:r>
      <w:r w:rsidRPr="008177E3">
        <w:rPr>
          <w:rFonts w:ascii="Courier New" w:hAnsi="Courier New" w:cs="Courier New"/>
          <w:lang w:val="en-US"/>
        </w:rPr>
        <w:t>layer</w:t>
      </w:r>
      <w:r w:rsidRPr="00B14012">
        <w:rPr>
          <w:rFonts w:ascii="Courier New" w:hAnsi="Courier New" w:cs="Courier New"/>
        </w:rPr>
        <w:t>.</w:t>
      </w:r>
      <w:proofErr w:type="spellStart"/>
      <w:r w:rsidRPr="008177E3">
        <w:rPr>
          <w:rFonts w:ascii="Courier New" w:hAnsi="Courier New" w:cs="Courier New"/>
          <w:lang w:val="en-US"/>
        </w:rPr>
        <w:t>getFeatures</w:t>
      </w:r>
      <w:proofErr w:type="spellEnd"/>
      <w:r w:rsidRPr="00B14012">
        <w:rPr>
          <w:rFonts w:ascii="Courier New" w:hAnsi="Courier New" w:cs="Courier New"/>
        </w:rPr>
        <w:t>()</w:t>
      </w:r>
    </w:p>
    <w:p w14:paraId="31A45BFF" w14:textId="77777777" w:rsidR="008177E3" w:rsidRPr="00B14012" w:rsidRDefault="008177E3" w:rsidP="008177E3">
      <w:pPr>
        <w:rPr>
          <w:rFonts w:ascii="Courier New" w:hAnsi="Courier New" w:cs="Courier New"/>
        </w:rPr>
      </w:pPr>
    </w:p>
    <w:p w14:paraId="096A1DD5" w14:textId="77777777" w:rsidR="008177E3" w:rsidRPr="00B14012" w:rsidRDefault="008177E3" w:rsidP="008177E3">
      <w:pPr>
        <w:rPr>
          <w:rFonts w:ascii="Courier New" w:hAnsi="Courier New" w:cs="Courier New"/>
        </w:rPr>
      </w:pPr>
      <w:r w:rsidRPr="00B14012">
        <w:rPr>
          <w:rFonts w:ascii="Courier New" w:hAnsi="Courier New" w:cs="Courier New"/>
        </w:rPr>
        <w:t>#нахождение ключевых точек</w:t>
      </w:r>
    </w:p>
    <w:p w14:paraId="47071FD6" w14:textId="77777777" w:rsidR="008177E3" w:rsidRPr="00B14012" w:rsidRDefault="008177E3" w:rsidP="008177E3">
      <w:pPr>
        <w:rPr>
          <w:rFonts w:ascii="Courier New" w:hAnsi="Courier New" w:cs="Courier New"/>
        </w:rPr>
      </w:pPr>
    </w:p>
    <w:p w14:paraId="775D3C11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img1 = cv2.imread('E:/Lab/4course2s/NIR/</w:t>
      </w:r>
      <w:proofErr w:type="spellStart"/>
      <w:r w:rsidRPr="008177E3">
        <w:rPr>
          <w:rFonts w:ascii="Courier New" w:hAnsi="Courier New" w:cs="Courier New"/>
          <w:lang w:val="en-US"/>
        </w:rPr>
        <w:t>vec</w:t>
      </w:r>
      <w:proofErr w:type="spellEnd"/>
      <w:r w:rsidRPr="008177E3">
        <w:rPr>
          <w:rFonts w:ascii="Courier New" w:hAnsi="Courier New" w:cs="Courier New"/>
          <w:lang w:val="en-US"/>
        </w:rPr>
        <w:t xml:space="preserve">/tiles/5_set.png') </w:t>
      </w:r>
    </w:p>
    <w:p w14:paraId="4ED64486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img2 = cv2.imread('E:/Lab/4course2s/NIR/</w:t>
      </w:r>
      <w:proofErr w:type="spellStart"/>
      <w:r w:rsidRPr="008177E3">
        <w:rPr>
          <w:rFonts w:ascii="Courier New" w:hAnsi="Courier New" w:cs="Courier New"/>
          <w:lang w:val="en-US"/>
        </w:rPr>
        <w:t>vec</w:t>
      </w:r>
      <w:proofErr w:type="spellEnd"/>
      <w:r w:rsidRPr="008177E3">
        <w:rPr>
          <w:rFonts w:ascii="Courier New" w:hAnsi="Courier New" w:cs="Courier New"/>
          <w:lang w:val="en-US"/>
        </w:rPr>
        <w:t>/tiles1/5_set3.png')</w:t>
      </w:r>
    </w:p>
    <w:p w14:paraId="0D0F9556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29E0B0C0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img1 = cv2.cvtColor(img1, cv2.COLOR_BGR2GRAY)</w:t>
      </w:r>
    </w:p>
    <w:p w14:paraId="2BE98B8B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img2 = cv2.cvtColor(img2, cv2.COLOR_BGR2GRAY)</w:t>
      </w:r>
    </w:p>
    <w:p w14:paraId="399B2C83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# create SIFT object</w:t>
      </w:r>
    </w:p>
    <w:p w14:paraId="11076F5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sift = cv2.SIFT_create()</w:t>
      </w:r>
    </w:p>
    <w:p w14:paraId="65471699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# detect SIFT features in both images</w:t>
      </w:r>
    </w:p>
    <w:p w14:paraId="733ADC0C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keypoints_1, descriptors_1 = </w:t>
      </w:r>
      <w:proofErr w:type="spellStart"/>
      <w:r w:rsidRPr="008177E3">
        <w:rPr>
          <w:rFonts w:ascii="Courier New" w:hAnsi="Courier New" w:cs="Courier New"/>
          <w:lang w:val="en-US"/>
        </w:rPr>
        <w:t>sift.detectAndCompute</w:t>
      </w:r>
      <w:proofErr w:type="spellEnd"/>
      <w:r w:rsidRPr="008177E3">
        <w:rPr>
          <w:rFonts w:ascii="Courier New" w:hAnsi="Courier New" w:cs="Courier New"/>
          <w:lang w:val="en-US"/>
        </w:rPr>
        <w:t>(img1,None)</w:t>
      </w:r>
    </w:p>
    <w:p w14:paraId="3418AADA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keypoints_2, descriptors_2 = </w:t>
      </w:r>
      <w:proofErr w:type="spellStart"/>
      <w:r w:rsidRPr="008177E3">
        <w:rPr>
          <w:rFonts w:ascii="Courier New" w:hAnsi="Courier New" w:cs="Courier New"/>
          <w:lang w:val="en-US"/>
        </w:rPr>
        <w:t>sift.detectAndCompute</w:t>
      </w:r>
      <w:proofErr w:type="spellEnd"/>
      <w:r w:rsidRPr="008177E3">
        <w:rPr>
          <w:rFonts w:ascii="Courier New" w:hAnsi="Courier New" w:cs="Courier New"/>
          <w:lang w:val="en-US"/>
        </w:rPr>
        <w:t>(img2,None)</w:t>
      </w:r>
    </w:p>
    <w:p w14:paraId="315F35A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# create feature matcher</w:t>
      </w:r>
    </w:p>
    <w:p w14:paraId="2C9A13F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bf = cv2.BFMatcher(cv2.NORM_L1, </w:t>
      </w:r>
      <w:proofErr w:type="spellStart"/>
      <w:r w:rsidRPr="008177E3">
        <w:rPr>
          <w:rFonts w:ascii="Courier New" w:hAnsi="Courier New" w:cs="Courier New"/>
          <w:lang w:val="en-US"/>
        </w:rPr>
        <w:t>crossCheck</w:t>
      </w:r>
      <w:proofErr w:type="spellEnd"/>
      <w:r w:rsidRPr="008177E3">
        <w:rPr>
          <w:rFonts w:ascii="Courier New" w:hAnsi="Courier New" w:cs="Courier New"/>
          <w:lang w:val="en-US"/>
        </w:rPr>
        <w:t>=True)</w:t>
      </w:r>
    </w:p>
    <w:p w14:paraId="2DFC014F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# match descriptors of both images</w:t>
      </w:r>
    </w:p>
    <w:p w14:paraId="37CAF7BC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matches = </w:t>
      </w:r>
      <w:proofErr w:type="spellStart"/>
      <w:r w:rsidRPr="008177E3">
        <w:rPr>
          <w:rFonts w:ascii="Courier New" w:hAnsi="Courier New" w:cs="Courier New"/>
          <w:lang w:val="en-US"/>
        </w:rPr>
        <w:t>bf.match</w:t>
      </w:r>
      <w:proofErr w:type="spellEnd"/>
      <w:r w:rsidRPr="008177E3">
        <w:rPr>
          <w:rFonts w:ascii="Courier New" w:hAnsi="Courier New" w:cs="Courier New"/>
          <w:lang w:val="en-US"/>
        </w:rPr>
        <w:t>(descriptors_1,descriptors_2)</w:t>
      </w:r>
    </w:p>
    <w:p w14:paraId="008EBE71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# sort matches by distance</w:t>
      </w:r>
    </w:p>
    <w:p w14:paraId="7F2CB20A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matches = sorted(matches, key = lambda x:x.distance)</w:t>
      </w:r>
    </w:p>
    <w:p w14:paraId="70B7244A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3CF81D99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[]</w:t>
      </w:r>
    </w:p>
    <w:p w14:paraId="1594540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proofErr w:type="spellStart"/>
      <w:r w:rsidRPr="008177E3">
        <w:rPr>
          <w:rFonts w:ascii="Courier New" w:hAnsi="Courier New" w:cs="Courier New"/>
          <w:lang w:val="en-US"/>
        </w:rPr>
        <w:t>idMat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-1</w:t>
      </w:r>
    </w:p>
    <w:p w14:paraId="76680AB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for mat in matches:</w:t>
      </w:r>
    </w:p>
    <w:p w14:paraId="106F486D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if abs(keypoints_1[</w:t>
      </w:r>
      <w:proofErr w:type="spellStart"/>
      <w:r w:rsidRPr="008177E3">
        <w:rPr>
          <w:rFonts w:ascii="Courier New" w:hAnsi="Courier New" w:cs="Courier New"/>
          <w:lang w:val="en-US"/>
        </w:rPr>
        <w:t>mat.queryIdx</w:t>
      </w:r>
      <w:proofErr w:type="spellEnd"/>
      <w:r w:rsidRPr="008177E3">
        <w:rPr>
          <w:rFonts w:ascii="Courier New" w:hAnsi="Courier New" w:cs="Courier New"/>
          <w:lang w:val="en-US"/>
        </w:rPr>
        <w:t>].response - keypoints_2[</w:t>
      </w:r>
      <w:proofErr w:type="spellStart"/>
      <w:r w:rsidRPr="008177E3">
        <w:rPr>
          <w:rFonts w:ascii="Courier New" w:hAnsi="Courier New" w:cs="Courier New"/>
          <w:lang w:val="en-US"/>
        </w:rPr>
        <w:t>mat.trainIdx</w:t>
      </w:r>
      <w:proofErr w:type="spellEnd"/>
      <w:r w:rsidRPr="008177E3">
        <w:rPr>
          <w:rFonts w:ascii="Courier New" w:hAnsi="Courier New" w:cs="Courier New"/>
          <w:lang w:val="en-US"/>
        </w:rPr>
        <w:t>].response) &lt; 0.00001:</w:t>
      </w:r>
    </w:p>
    <w:p w14:paraId="183A378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if(</w:t>
      </w:r>
      <w:proofErr w:type="spellStart"/>
      <w:r w:rsidRPr="008177E3">
        <w:rPr>
          <w:rFonts w:ascii="Courier New" w:hAnsi="Courier New" w:cs="Courier New"/>
          <w:lang w:val="en-US"/>
        </w:rPr>
        <w:t>len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) == 1  and  (abs(keypoints_1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0].</w:t>
      </w:r>
      <w:proofErr w:type="spellStart"/>
      <w:r w:rsidRPr="008177E3">
        <w:rPr>
          <w:rFonts w:ascii="Courier New" w:hAnsi="Courier New" w:cs="Courier New"/>
          <w:lang w:val="en-US"/>
        </w:rPr>
        <w:t>query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0] - keypoints_1[</w:t>
      </w:r>
      <w:proofErr w:type="spellStart"/>
      <w:r w:rsidRPr="008177E3">
        <w:rPr>
          <w:rFonts w:ascii="Courier New" w:hAnsi="Courier New" w:cs="Courier New"/>
          <w:lang w:val="en-US"/>
        </w:rPr>
        <w:t>mat.query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0]) &gt; 10) )  :</w:t>
      </w:r>
    </w:p>
    <w:p w14:paraId="0C70AC7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    continue</w:t>
      </w:r>
    </w:p>
    <w:p w14:paraId="5994AE63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8177E3">
        <w:rPr>
          <w:rFonts w:ascii="Courier New" w:hAnsi="Courier New" w:cs="Courier New"/>
          <w:lang w:val="en-US"/>
        </w:rPr>
        <w:t>matchesList.append</w:t>
      </w:r>
      <w:proofErr w:type="spellEnd"/>
      <w:r w:rsidRPr="008177E3">
        <w:rPr>
          <w:rFonts w:ascii="Courier New" w:hAnsi="Courier New" w:cs="Courier New"/>
          <w:lang w:val="en-US"/>
        </w:rPr>
        <w:t>(mat)</w:t>
      </w:r>
    </w:p>
    <w:p w14:paraId="37F2FA69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if </w:t>
      </w:r>
      <w:proofErr w:type="spellStart"/>
      <w:r w:rsidRPr="008177E3">
        <w:rPr>
          <w:rFonts w:ascii="Courier New" w:hAnsi="Courier New" w:cs="Courier New"/>
          <w:lang w:val="en-US"/>
        </w:rPr>
        <w:t>len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) == 2 :</w:t>
      </w:r>
    </w:p>
    <w:p w14:paraId="7F7D5DF1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    break</w:t>
      </w:r>
    </w:p>
    <w:p w14:paraId="0789D18D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4D38D06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ointSwichesVectX1 = keypoints_1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0].</w:t>
      </w:r>
      <w:proofErr w:type="spellStart"/>
      <w:r w:rsidRPr="008177E3">
        <w:rPr>
          <w:rFonts w:ascii="Courier New" w:hAnsi="Courier New" w:cs="Courier New"/>
          <w:lang w:val="en-US"/>
        </w:rPr>
        <w:t>query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0]</w:t>
      </w:r>
    </w:p>
    <w:p w14:paraId="179F285B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ointSwichesVectY1 = -keypoints_1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0].</w:t>
      </w:r>
      <w:proofErr w:type="spellStart"/>
      <w:r w:rsidRPr="008177E3">
        <w:rPr>
          <w:rFonts w:ascii="Courier New" w:hAnsi="Courier New" w:cs="Courier New"/>
          <w:lang w:val="en-US"/>
        </w:rPr>
        <w:t>query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1]</w:t>
      </w:r>
    </w:p>
    <w:p w14:paraId="4FDBDBFC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ointSwichesVectX2 = keypoints_1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1].</w:t>
      </w:r>
      <w:proofErr w:type="spellStart"/>
      <w:r w:rsidRPr="008177E3">
        <w:rPr>
          <w:rFonts w:ascii="Courier New" w:hAnsi="Courier New" w:cs="Courier New"/>
          <w:lang w:val="en-US"/>
        </w:rPr>
        <w:t>query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0]</w:t>
      </w:r>
    </w:p>
    <w:p w14:paraId="409343D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ointSwichesVectY2 = -keypoints_1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1].</w:t>
      </w:r>
      <w:proofErr w:type="spellStart"/>
      <w:r w:rsidRPr="008177E3">
        <w:rPr>
          <w:rFonts w:ascii="Courier New" w:hAnsi="Courier New" w:cs="Courier New"/>
          <w:lang w:val="en-US"/>
        </w:rPr>
        <w:t>query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1]</w:t>
      </w:r>
    </w:p>
    <w:p w14:paraId="6C9E5B28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121BF563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ointSwichesRastX1 = keypoints_2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0].</w:t>
      </w:r>
      <w:proofErr w:type="spellStart"/>
      <w:r w:rsidRPr="008177E3">
        <w:rPr>
          <w:rFonts w:ascii="Courier New" w:hAnsi="Courier New" w:cs="Courier New"/>
          <w:lang w:val="en-US"/>
        </w:rPr>
        <w:t>train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0]</w:t>
      </w:r>
    </w:p>
    <w:p w14:paraId="55A18126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ointSwichesRastY1 = -keypoints_2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0].</w:t>
      </w:r>
      <w:proofErr w:type="spellStart"/>
      <w:r w:rsidRPr="008177E3">
        <w:rPr>
          <w:rFonts w:ascii="Courier New" w:hAnsi="Courier New" w:cs="Courier New"/>
          <w:lang w:val="en-US"/>
        </w:rPr>
        <w:t>train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1]</w:t>
      </w:r>
    </w:p>
    <w:p w14:paraId="2FE472C3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ointSwichesRastX2= keypoints_2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1].</w:t>
      </w:r>
      <w:proofErr w:type="spellStart"/>
      <w:r w:rsidRPr="008177E3">
        <w:rPr>
          <w:rFonts w:ascii="Courier New" w:hAnsi="Courier New" w:cs="Courier New"/>
          <w:lang w:val="en-US"/>
        </w:rPr>
        <w:t>train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0]</w:t>
      </w:r>
    </w:p>
    <w:p w14:paraId="6A13622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ointSwichesRastY2 = -keypoints_2[</w:t>
      </w:r>
      <w:proofErr w:type="spellStart"/>
      <w:r w:rsidRPr="008177E3">
        <w:rPr>
          <w:rFonts w:ascii="Courier New" w:hAnsi="Courier New" w:cs="Courier New"/>
          <w:lang w:val="en-US"/>
        </w:rPr>
        <w:t>matchesList</w:t>
      </w:r>
      <w:proofErr w:type="spellEnd"/>
      <w:r w:rsidRPr="008177E3">
        <w:rPr>
          <w:rFonts w:ascii="Courier New" w:hAnsi="Courier New" w:cs="Courier New"/>
          <w:lang w:val="en-US"/>
        </w:rPr>
        <w:t>[1].</w:t>
      </w:r>
      <w:proofErr w:type="spellStart"/>
      <w:r w:rsidRPr="008177E3">
        <w:rPr>
          <w:rFonts w:ascii="Courier New" w:hAnsi="Courier New" w:cs="Courier New"/>
          <w:lang w:val="en-US"/>
        </w:rPr>
        <w:t>trainIdx</w:t>
      </w:r>
      <w:proofErr w:type="spellEnd"/>
      <w:r w:rsidRPr="008177E3">
        <w:rPr>
          <w:rFonts w:ascii="Courier New" w:hAnsi="Courier New" w:cs="Courier New"/>
          <w:lang w:val="en-US"/>
        </w:rPr>
        <w:t>].</w:t>
      </w:r>
      <w:proofErr w:type="spellStart"/>
      <w:r w:rsidRPr="008177E3">
        <w:rPr>
          <w:rFonts w:ascii="Courier New" w:hAnsi="Courier New" w:cs="Courier New"/>
          <w:lang w:val="en-US"/>
        </w:rPr>
        <w:t>pt</w:t>
      </w:r>
      <w:proofErr w:type="spellEnd"/>
      <w:r w:rsidRPr="008177E3">
        <w:rPr>
          <w:rFonts w:ascii="Courier New" w:hAnsi="Courier New" w:cs="Courier New"/>
          <w:lang w:val="en-US"/>
        </w:rPr>
        <w:t>[1]</w:t>
      </w:r>
    </w:p>
    <w:p w14:paraId="04A95EAB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70A17A3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pointSwichesVectX1)</w:t>
      </w:r>
    </w:p>
    <w:p w14:paraId="7DD9B33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pointSwichesVectY1)</w:t>
      </w:r>
    </w:p>
    <w:p w14:paraId="23BD4A48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pointSwichesVectX2)</w:t>
      </w:r>
    </w:p>
    <w:p w14:paraId="2FD7650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pointSwichesVectY2)</w:t>
      </w:r>
    </w:p>
    <w:p w14:paraId="754B9236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pointSwichesRastX1)</w:t>
      </w:r>
    </w:p>
    <w:p w14:paraId="6F35053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pointSwichesRastY1)</w:t>
      </w:r>
    </w:p>
    <w:p w14:paraId="60153870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pointSwichesRastX2)</w:t>
      </w:r>
    </w:p>
    <w:p w14:paraId="29230278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pointSwichesRastY2)</w:t>
      </w:r>
    </w:p>
    <w:p w14:paraId="3F22910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#</w:t>
      </w:r>
    </w:p>
    <w:p w14:paraId="2C21C448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2673CDBB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Dx1 = pointSwichesVectX2 - pointSwichesVectX1</w:t>
      </w:r>
    </w:p>
    <w:p w14:paraId="43A8550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lastRenderedPageBreak/>
        <w:t>Dy1 = pointSwichesVectY2 - pointSwichesVectY1</w:t>
      </w:r>
    </w:p>
    <w:p w14:paraId="2BD2BC1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4E85BFCD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Dx2 = pointSwichesRastX2 - pointSwichesRastX1</w:t>
      </w:r>
    </w:p>
    <w:p w14:paraId="7C1BFD53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Dy2 = pointSwichesRastY2 - pointSwichesRastY1</w:t>
      </w:r>
    </w:p>
    <w:p w14:paraId="58D261E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1A027B11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6C37EBBA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angl1 = math.atan2(Dy1,Dx1)</w:t>
      </w:r>
    </w:p>
    <w:p w14:paraId="385B336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angl2 = math.atan2(Dy2,Dx2)</w:t>
      </w:r>
    </w:p>
    <w:p w14:paraId="1DCF1756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proofErr w:type="spellStart"/>
      <w:r w:rsidRPr="008177E3">
        <w:rPr>
          <w:rFonts w:ascii="Courier New" w:hAnsi="Courier New" w:cs="Courier New"/>
          <w:lang w:val="en-US"/>
        </w:rPr>
        <w:t>angl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 -(angl1 - angl2)</w:t>
      </w:r>
    </w:p>
    <w:p w14:paraId="2CBF04D3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angl1)</w:t>
      </w:r>
    </w:p>
    <w:p w14:paraId="3728F08A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angl2)</w:t>
      </w:r>
    </w:p>
    <w:p w14:paraId="38A0A876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print(</w:t>
      </w:r>
      <w:proofErr w:type="spellStart"/>
      <w:r w:rsidRPr="008177E3">
        <w:rPr>
          <w:rFonts w:ascii="Courier New" w:hAnsi="Courier New" w:cs="Courier New"/>
          <w:lang w:val="en-US"/>
        </w:rPr>
        <w:t>angl</w:t>
      </w:r>
      <w:proofErr w:type="spellEnd"/>
      <w:r w:rsidRPr="008177E3">
        <w:rPr>
          <w:rFonts w:ascii="Courier New" w:hAnsi="Courier New" w:cs="Courier New"/>
          <w:lang w:val="en-US"/>
        </w:rPr>
        <w:t>)</w:t>
      </w:r>
    </w:p>
    <w:p w14:paraId="066B97E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68AF350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layer = </w:t>
      </w:r>
      <w:proofErr w:type="spellStart"/>
      <w:r w:rsidRPr="008177E3">
        <w:rPr>
          <w:rFonts w:ascii="Courier New" w:hAnsi="Courier New" w:cs="Courier New"/>
          <w:lang w:val="en-US"/>
        </w:rPr>
        <w:t>project.mapLayersByName</w:t>
      </w:r>
      <w:proofErr w:type="spellEnd"/>
      <w:r w:rsidRPr="008177E3">
        <w:rPr>
          <w:rFonts w:ascii="Courier New" w:hAnsi="Courier New" w:cs="Courier New"/>
          <w:lang w:val="en-US"/>
        </w:rPr>
        <w:t>("treangle1")[0]</w:t>
      </w:r>
    </w:p>
    <w:p w14:paraId="2491817E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feat = </w:t>
      </w:r>
      <w:proofErr w:type="spellStart"/>
      <w:r w:rsidRPr="008177E3">
        <w:rPr>
          <w:rFonts w:ascii="Courier New" w:hAnsi="Courier New" w:cs="Courier New"/>
          <w:lang w:val="en-US"/>
        </w:rPr>
        <w:t>layer.getFeatures</w:t>
      </w:r>
      <w:proofErr w:type="spellEnd"/>
      <w:r w:rsidRPr="008177E3">
        <w:rPr>
          <w:rFonts w:ascii="Courier New" w:hAnsi="Courier New" w:cs="Courier New"/>
          <w:lang w:val="en-US"/>
        </w:rPr>
        <w:t>()</w:t>
      </w:r>
    </w:p>
    <w:p w14:paraId="7D218A99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proofErr w:type="spellStart"/>
      <w:r w:rsidRPr="008177E3">
        <w:rPr>
          <w:rFonts w:ascii="Courier New" w:hAnsi="Courier New" w:cs="Courier New"/>
          <w:lang w:val="en-US"/>
        </w:rPr>
        <w:t>suri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"</w:t>
      </w:r>
      <w:proofErr w:type="spellStart"/>
      <w:r w:rsidRPr="008177E3">
        <w:rPr>
          <w:rFonts w:ascii="Courier New" w:hAnsi="Courier New" w:cs="Courier New"/>
          <w:lang w:val="en-US"/>
        </w:rPr>
        <w:t>MultiPolygon?crs</w:t>
      </w:r>
      <w:proofErr w:type="spellEnd"/>
      <w:r w:rsidRPr="008177E3">
        <w:rPr>
          <w:rFonts w:ascii="Courier New" w:hAnsi="Courier New" w:cs="Courier New"/>
          <w:lang w:val="en-US"/>
        </w:rPr>
        <w:t>=epsg:20008&amp;index=yes"</w:t>
      </w:r>
    </w:p>
    <w:p w14:paraId="0ACF08E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proofErr w:type="spellStart"/>
      <w:r w:rsidRPr="008177E3">
        <w:rPr>
          <w:rFonts w:ascii="Courier New" w:hAnsi="Courier New" w:cs="Courier New"/>
          <w:lang w:val="en-US"/>
        </w:rPr>
        <w:t>vl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</w:t>
      </w:r>
      <w:proofErr w:type="spellStart"/>
      <w:r w:rsidRPr="008177E3">
        <w:rPr>
          <w:rFonts w:ascii="Courier New" w:hAnsi="Courier New" w:cs="Courier New"/>
          <w:lang w:val="en-US"/>
        </w:rPr>
        <w:t>QgsVectorLayer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suri</w:t>
      </w:r>
      <w:proofErr w:type="spellEnd"/>
      <w:r w:rsidRPr="008177E3">
        <w:rPr>
          <w:rFonts w:ascii="Courier New" w:hAnsi="Courier New" w:cs="Courier New"/>
          <w:lang w:val="en-US"/>
        </w:rPr>
        <w:t>, "treangle2" , "memory")</w:t>
      </w:r>
    </w:p>
    <w:p w14:paraId="4394EFAA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>for feature in feat:</w:t>
      </w:r>
    </w:p>
    <w:p w14:paraId="43BB289F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a = []</w:t>
      </w:r>
    </w:p>
    <w:p w14:paraId="7E1229C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b = []</w:t>
      </w:r>
    </w:p>
    <w:p w14:paraId="19D8FB0E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for points in </w:t>
      </w:r>
      <w:proofErr w:type="spellStart"/>
      <w:r w:rsidRPr="008177E3">
        <w:rPr>
          <w:rFonts w:ascii="Courier New" w:hAnsi="Courier New" w:cs="Courier New"/>
          <w:lang w:val="en-US"/>
        </w:rPr>
        <w:t>feature.geometry</w:t>
      </w:r>
      <w:proofErr w:type="spellEnd"/>
      <w:r w:rsidRPr="008177E3">
        <w:rPr>
          <w:rFonts w:ascii="Courier New" w:hAnsi="Courier New" w:cs="Courier New"/>
          <w:lang w:val="en-US"/>
        </w:rPr>
        <w:t>().</w:t>
      </w:r>
      <w:proofErr w:type="spellStart"/>
      <w:r w:rsidRPr="008177E3">
        <w:rPr>
          <w:rFonts w:ascii="Courier New" w:hAnsi="Courier New" w:cs="Courier New"/>
          <w:lang w:val="en-US"/>
        </w:rPr>
        <w:t>asPolygon</w:t>
      </w:r>
      <w:proofErr w:type="spellEnd"/>
      <w:r w:rsidRPr="008177E3">
        <w:rPr>
          <w:rFonts w:ascii="Courier New" w:hAnsi="Courier New" w:cs="Courier New"/>
          <w:lang w:val="en-US"/>
        </w:rPr>
        <w:t>()[0]:</w:t>
      </w:r>
    </w:p>
    <w:p w14:paraId="3423FA10" w14:textId="77777777" w:rsidR="008177E3" w:rsidRPr="00B14012" w:rsidRDefault="008177E3" w:rsidP="008177E3">
      <w:pPr>
        <w:rPr>
          <w:rFonts w:ascii="Courier New" w:hAnsi="Courier New" w:cs="Courier New"/>
        </w:rPr>
      </w:pPr>
      <w:r w:rsidRPr="008177E3">
        <w:rPr>
          <w:rFonts w:ascii="Courier New" w:hAnsi="Courier New" w:cs="Courier New"/>
          <w:lang w:val="en-US"/>
        </w:rPr>
        <w:t xml:space="preserve">        </w:t>
      </w:r>
      <w:r w:rsidRPr="00B14012">
        <w:rPr>
          <w:rFonts w:ascii="Courier New" w:hAnsi="Courier New" w:cs="Courier New"/>
        </w:rPr>
        <w:t>#расстояние от объекта до ключевой точки на векторном изображении</w:t>
      </w:r>
    </w:p>
    <w:p w14:paraId="633D179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B14012">
        <w:rPr>
          <w:rFonts w:ascii="Courier New" w:hAnsi="Courier New" w:cs="Courier New"/>
        </w:rPr>
        <w:t xml:space="preserve">        </w:t>
      </w:r>
      <w:proofErr w:type="spellStart"/>
      <w:r w:rsidRPr="008177E3">
        <w:rPr>
          <w:rFonts w:ascii="Courier New" w:hAnsi="Courier New" w:cs="Courier New"/>
          <w:lang w:val="en-US"/>
        </w:rPr>
        <w:t>xRast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 points[0] - pointSwichesVectX1</w:t>
      </w:r>
    </w:p>
    <w:p w14:paraId="39BE1B20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8177E3">
        <w:rPr>
          <w:rFonts w:ascii="Courier New" w:hAnsi="Courier New" w:cs="Courier New"/>
          <w:lang w:val="en-US"/>
        </w:rPr>
        <w:t>yRast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 points[1] - pointSwichesVectY1</w:t>
      </w:r>
    </w:p>
    <w:p w14:paraId="4D23615B" w14:textId="77777777" w:rsidR="008177E3" w:rsidRPr="00B14012" w:rsidRDefault="008177E3" w:rsidP="008177E3">
      <w:pPr>
        <w:rPr>
          <w:rFonts w:ascii="Courier New" w:hAnsi="Courier New" w:cs="Courier New"/>
        </w:rPr>
      </w:pPr>
      <w:r w:rsidRPr="008177E3">
        <w:rPr>
          <w:rFonts w:ascii="Courier New" w:hAnsi="Courier New" w:cs="Courier New"/>
          <w:lang w:val="en-US"/>
        </w:rPr>
        <w:t xml:space="preserve">        </w:t>
      </w:r>
      <w:r w:rsidRPr="00B14012">
        <w:rPr>
          <w:rFonts w:ascii="Courier New" w:hAnsi="Courier New" w:cs="Courier New"/>
        </w:rPr>
        <w:t>#расстояние от объекта до ключевой точки на растровом изображении</w:t>
      </w:r>
    </w:p>
    <w:p w14:paraId="615ACBE1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B14012">
        <w:rPr>
          <w:rFonts w:ascii="Courier New" w:hAnsi="Courier New" w:cs="Courier New"/>
        </w:rPr>
        <w:t xml:space="preserve">        </w:t>
      </w:r>
      <w:proofErr w:type="spellStart"/>
      <w:r w:rsidRPr="008177E3">
        <w:rPr>
          <w:rFonts w:ascii="Courier New" w:hAnsi="Courier New" w:cs="Courier New"/>
          <w:lang w:val="en-US"/>
        </w:rPr>
        <w:t>xNew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pointSwichesRastX1 + </w:t>
      </w:r>
      <w:proofErr w:type="spellStart"/>
      <w:r w:rsidRPr="008177E3">
        <w:rPr>
          <w:rFonts w:ascii="Courier New" w:hAnsi="Courier New" w:cs="Courier New"/>
          <w:lang w:val="en-US"/>
        </w:rPr>
        <w:t>xRast</w:t>
      </w:r>
      <w:proofErr w:type="spellEnd"/>
    </w:p>
    <w:p w14:paraId="734C5F2F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8177E3">
        <w:rPr>
          <w:rFonts w:ascii="Courier New" w:hAnsi="Courier New" w:cs="Courier New"/>
          <w:lang w:val="en-US"/>
        </w:rPr>
        <w:t>yNew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pointSwichesRastY1 + </w:t>
      </w:r>
      <w:proofErr w:type="spellStart"/>
      <w:r w:rsidRPr="008177E3">
        <w:rPr>
          <w:rFonts w:ascii="Courier New" w:hAnsi="Courier New" w:cs="Courier New"/>
          <w:lang w:val="en-US"/>
        </w:rPr>
        <w:t>yRast</w:t>
      </w:r>
      <w:proofErr w:type="spellEnd"/>
    </w:p>
    <w:p w14:paraId="53EC9638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# </w:t>
      </w:r>
      <w:proofErr w:type="spellStart"/>
      <w:r w:rsidRPr="008177E3">
        <w:rPr>
          <w:rFonts w:ascii="Courier New" w:hAnsi="Courier New" w:cs="Courier New"/>
          <w:lang w:val="en-US"/>
        </w:rPr>
        <w:t>поворот</w:t>
      </w:r>
      <w:proofErr w:type="spellEnd"/>
      <w:r w:rsidRPr="008177E3">
        <w:rPr>
          <w:rFonts w:ascii="Courier New" w:hAnsi="Courier New" w:cs="Courier New"/>
          <w:lang w:val="en-US"/>
        </w:rPr>
        <w:t xml:space="preserve"> </w:t>
      </w:r>
      <w:proofErr w:type="spellStart"/>
      <w:r w:rsidRPr="008177E3">
        <w:rPr>
          <w:rFonts w:ascii="Courier New" w:hAnsi="Courier New" w:cs="Courier New"/>
          <w:lang w:val="en-US"/>
        </w:rPr>
        <w:t>координат</w:t>
      </w:r>
      <w:proofErr w:type="spellEnd"/>
    </w:p>
    <w:p w14:paraId="364BBDD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x = ((</w:t>
      </w:r>
      <w:proofErr w:type="spellStart"/>
      <w:r w:rsidRPr="008177E3">
        <w:rPr>
          <w:rFonts w:ascii="Courier New" w:hAnsi="Courier New" w:cs="Courier New"/>
          <w:lang w:val="en-US"/>
        </w:rPr>
        <w:t>xNew</w:t>
      </w:r>
      <w:proofErr w:type="spellEnd"/>
      <w:r w:rsidRPr="008177E3">
        <w:rPr>
          <w:rFonts w:ascii="Courier New" w:hAnsi="Courier New" w:cs="Courier New"/>
          <w:lang w:val="en-US"/>
        </w:rPr>
        <w:t xml:space="preserve">  - pointSwichesRastX1)* </w:t>
      </w:r>
      <w:proofErr w:type="spellStart"/>
      <w:r w:rsidRPr="008177E3">
        <w:rPr>
          <w:rFonts w:ascii="Courier New" w:hAnsi="Courier New" w:cs="Courier New"/>
          <w:lang w:val="en-US"/>
        </w:rPr>
        <w:t>math.cos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angl</w:t>
      </w:r>
      <w:proofErr w:type="spellEnd"/>
      <w:r w:rsidRPr="008177E3">
        <w:rPr>
          <w:rFonts w:ascii="Courier New" w:hAnsi="Courier New" w:cs="Courier New"/>
          <w:lang w:val="en-US"/>
        </w:rPr>
        <w:t>) - (</w:t>
      </w:r>
      <w:proofErr w:type="spellStart"/>
      <w:r w:rsidRPr="008177E3">
        <w:rPr>
          <w:rFonts w:ascii="Courier New" w:hAnsi="Courier New" w:cs="Courier New"/>
          <w:lang w:val="en-US"/>
        </w:rPr>
        <w:t>yNew</w:t>
      </w:r>
      <w:proofErr w:type="spellEnd"/>
      <w:r w:rsidRPr="008177E3">
        <w:rPr>
          <w:rFonts w:ascii="Courier New" w:hAnsi="Courier New" w:cs="Courier New"/>
          <w:lang w:val="en-US"/>
        </w:rPr>
        <w:t xml:space="preserve">  - pointSwichesRastY1)* </w:t>
      </w:r>
      <w:proofErr w:type="spellStart"/>
      <w:r w:rsidRPr="008177E3">
        <w:rPr>
          <w:rFonts w:ascii="Courier New" w:hAnsi="Courier New" w:cs="Courier New"/>
          <w:lang w:val="en-US"/>
        </w:rPr>
        <w:t>math.sin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angl</w:t>
      </w:r>
      <w:proofErr w:type="spellEnd"/>
      <w:r w:rsidRPr="008177E3">
        <w:rPr>
          <w:rFonts w:ascii="Courier New" w:hAnsi="Courier New" w:cs="Courier New"/>
          <w:lang w:val="en-US"/>
        </w:rPr>
        <w:t>) + pointSwichesRastX1)</w:t>
      </w:r>
    </w:p>
    <w:p w14:paraId="12BE65E7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y = ((</w:t>
      </w:r>
      <w:proofErr w:type="spellStart"/>
      <w:r w:rsidRPr="008177E3">
        <w:rPr>
          <w:rFonts w:ascii="Courier New" w:hAnsi="Courier New" w:cs="Courier New"/>
          <w:lang w:val="en-US"/>
        </w:rPr>
        <w:t>xNew</w:t>
      </w:r>
      <w:proofErr w:type="spellEnd"/>
      <w:r w:rsidRPr="008177E3">
        <w:rPr>
          <w:rFonts w:ascii="Courier New" w:hAnsi="Courier New" w:cs="Courier New"/>
          <w:lang w:val="en-US"/>
        </w:rPr>
        <w:t xml:space="preserve">  - pointSwichesRastX1)* </w:t>
      </w:r>
      <w:proofErr w:type="spellStart"/>
      <w:r w:rsidRPr="008177E3">
        <w:rPr>
          <w:rFonts w:ascii="Courier New" w:hAnsi="Courier New" w:cs="Courier New"/>
          <w:lang w:val="en-US"/>
        </w:rPr>
        <w:t>math.sin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angl</w:t>
      </w:r>
      <w:proofErr w:type="spellEnd"/>
      <w:r w:rsidRPr="008177E3">
        <w:rPr>
          <w:rFonts w:ascii="Courier New" w:hAnsi="Courier New" w:cs="Courier New"/>
          <w:lang w:val="en-US"/>
        </w:rPr>
        <w:t>) + (</w:t>
      </w:r>
      <w:proofErr w:type="spellStart"/>
      <w:r w:rsidRPr="008177E3">
        <w:rPr>
          <w:rFonts w:ascii="Courier New" w:hAnsi="Courier New" w:cs="Courier New"/>
          <w:lang w:val="en-US"/>
        </w:rPr>
        <w:t>yNew</w:t>
      </w:r>
      <w:proofErr w:type="spellEnd"/>
      <w:r w:rsidRPr="008177E3">
        <w:rPr>
          <w:rFonts w:ascii="Courier New" w:hAnsi="Courier New" w:cs="Courier New"/>
          <w:lang w:val="en-US"/>
        </w:rPr>
        <w:t xml:space="preserve">  - pointSwichesRastY1)* </w:t>
      </w:r>
      <w:proofErr w:type="spellStart"/>
      <w:r w:rsidRPr="008177E3">
        <w:rPr>
          <w:rFonts w:ascii="Courier New" w:hAnsi="Courier New" w:cs="Courier New"/>
          <w:lang w:val="en-US"/>
        </w:rPr>
        <w:t>math.cos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angl</w:t>
      </w:r>
      <w:proofErr w:type="spellEnd"/>
      <w:r w:rsidRPr="008177E3">
        <w:rPr>
          <w:rFonts w:ascii="Courier New" w:hAnsi="Courier New" w:cs="Courier New"/>
          <w:lang w:val="en-US"/>
        </w:rPr>
        <w:t>) + pointSwichesRastY1)</w:t>
      </w:r>
    </w:p>
    <w:p w14:paraId="2D581A5F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8177E3">
        <w:rPr>
          <w:rFonts w:ascii="Courier New" w:hAnsi="Courier New" w:cs="Courier New"/>
          <w:lang w:val="en-US"/>
        </w:rPr>
        <w:t>b.append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QgsPointXY</w:t>
      </w:r>
      <w:proofErr w:type="spellEnd"/>
      <w:r w:rsidRPr="008177E3">
        <w:rPr>
          <w:rFonts w:ascii="Courier New" w:hAnsi="Courier New" w:cs="Courier New"/>
          <w:lang w:val="en-US"/>
        </w:rPr>
        <w:t>(x, y))</w:t>
      </w:r>
    </w:p>
    <w:p w14:paraId="27F884FB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b.append</w:t>
      </w:r>
      <w:proofErr w:type="spellEnd"/>
      <w:r w:rsidRPr="008177E3">
        <w:rPr>
          <w:rFonts w:ascii="Courier New" w:hAnsi="Courier New" w:cs="Courier New"/>
          <w:lang w:val="en-US"/>
        </w:rPr>
        <w:t>(b[0])</w:t>
      </w:r>
    </w:p>
    <w:p w14:paraId="04125C31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a.append</w:t>
      </w:r>
      <w:proofErr w:type="spellEnd"/>
      <w:r w:rsidRPr="008177E3">
        <w:rPr>
          <w:rFonts w:ascii="Courier New" w:hAnsi="Courier New" w:cs="Courier New"/>
          <w:lang w:val="en-US"/>
        </w:rPr>
        <w:t>(b)</w:t>
      </w:r>
    </w:p>
    <w:p w14:paraId="4F67707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i</w:t>
      </w:r>
      <w:proofErr w:type="spellEnd"/>
      <w:r w:rsidRPr="008177E3">
        <w:rPr>
          <w:rFonts w:ascii="Courier New" w:hAnsi="Courier New" w:cs="Courier New"/>
          <w:lang w:val="en-US"/>
        </w:rPr>
        <w:t xml:space="preserve"> += 1 </w:t>
      </w:r>
    </w:p>
    <w:p w14:paraId="4E521C3C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fet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</w:t>
      </w:r>
      <w:proofErr w:type="spellStart"/>
      <w:r w:rsidRPr="008177E3">
        <w:rPr>
          <w:rFonts w:ascii="Courier New" w:hAnsi="Courier New" w:cs="Courier New"/>
          <w:lang w:val="en-US"/>
        </w:rPr>
        <w:t>QgsFeature</w:t>
      </w:r>
      <w:proofErr w:type="spellEnd"/>
      <w:r w:rsidRPr="008177E3">
        <w:rPr>
          <w:rFonts w:ascii="Courier New" w:hAnsi="Courier New" w:cs="Courier New"/>
          <w:lang w:val="en-US"/>
        </w:rPr>
        <w:t>()</w:t>
      </w:r>
    </w:p>
    <w:p w14:paraId="3F11FA92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pr</w:t>
      </w:r>
      <w:proofErr w:type="spellEnd"/>
      <w:r w:rsidRPr="008177E3">
        <w:rPr>
          <w:rFonts w:ascii="Courier New" w:hAnsi="Courier New" w:cs="Courier New"/>
          <w:lang w:val="en-US"/>
        </w:rPr>
        <w:t xml:space="preserve"> = </w:t>
      </w:r>
      <w:proofErr w:type="spellStart"/>
      <w:r w:rsidRPr="008177E3">
        <w:rPr>
          <w:rFonts w:ascii="Courier New" w:hAnsi="Courier New" w:cs="Courier New"/>
          <w:lang w:val="en-US"/>
        </w:rPr>
        <w:t>vl.dataProvider</w:t>
      </w:r>
      <w:proofErr w:type="spellEnd"/>
      <w:r w:rsidRPr="008177E3">
        <w:rPr>
          <w:rFonts w:ascii="Courier New" w:hAnsi="Courier New" w:cs="Courier New"/>
          <w:lang w:val="en-US"/>
        </w:rPr>
        <w:t>()</w:t>
      </w:r>
    </w:p>
    <w:p w14:paraId="2FC68589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vl.updateExtents</w:t>
      </w:r>
      <w:proofErr w:type="spellEnd"/>
      <w:r w:rsidRPr="008177E3">
        <w:rPr>
          <w:rFonts w:ascii="Courier New" w:hAnsi="Courier New" w:cs="Courier New"/>
          <w:lang w:val="en-US"/>
        </w:rPr>
        <w:t>()</w:t>
      </w:r>
    </w:p>
    <w:p w14:paraId="6DFDB21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fet.setGeometry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QgsGeometry.fromPolygonXY</w:t>
      </w:r>
      <w:proofErr w:type="spellEnd"/>
      <w:r w:rsidRPr="008177E3">
        <w:rPr>
          <w:rFonts w:ascii="Courier New" w:hAnsi="Courier New" w:cs="Courier New"/>
          <w:lang w:val="en-US"/>
        </w:rPr>
        <w:t>(a))</w:t>
      </w:r>
    </w:p>
    <w:p w14:paraId="38A5BD40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pr.addFeatures</w:t>
      </w:r>
      <w:proofErr w:type="spellEnd"/>
      <w:r w:rsidRPr="008177E3">
        <w:rPr>
          <w:rFonts w:ascii="Courier New" w:hAnsi="Courier New" w:cs="Courier New"/>
          <w:lang w:val="en-US"/>
        </w:rPr>
        <w:t>([</w:t>
      </w:r>
      <w:proofErr w:type="spellStart"/>
      <w:r w:rsidRPr="008177E3">
        <w:rPr>
          <w:rFonts w:ascii="Courier New" w:hAnsi="Courier New" w:cs="Courier New"/>
          <w:lang w:val="en-US"/>
        </w:rPr>
        <w:t>fet</w:t>
      </w:r>
      <w:proofErr w:type="spellEnd"/>
      <w:r w:rsidRPr="008177E3">
        <w:rPr>
          <w:rFonts w:ascii="Courier New" w:hAnsi="Courier New" w:cs="Courier New"/>
          <w:lang w:val="en-US"/>
        </w:rPr>
        <w:t>])</w:t>
      </w:r>
    </w:p>
    <w:p w14:paraId="495A1033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  <w:proofErr w:type="spellStart"/>
      <w:r w:rsidRPr="008177E3">
        <w:rPr>
          <w:rFonts w:ascii="Courier New" w:hAnsi="Courier New" w:cs="Courier New"/>
          <w:lang w:val="en-US"/>
        </w:rPr>
        <w:t>vl.updateExtents</w:t>
      </w:r>
      <w:proofErr w:type="spellEnd"/>
      <w:r w:rsidRPr="008177E3">
        <w:rPr>
          <w:rFonts w:ascii="Courier New" w:hAnsi="Courier New" w:cs="Courier New"/>
          <w:lang w:val="en-US"/>
        </w:rPr>
        <w:t>()</w:t>
      </w:r>
    </w:p>
    <w:p w14:paraId="1F2C471A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00B06A5E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if not </w:t>
      </w:r>
      <w:proofErr w:type="spellStart"/>
      <w:r w:rsidRPr="008177E3">
        <w:rPr>
          <w:rFonts w:ascii="Courier New" w:hAnsi="Courier New" w:cs="Courier New"/>
          <w:lang w:val="en-US"/>
        </w:rPr>
        <w:t>vl.isValid</w:t>
      </w:r>
      <w:proofErr w:type="spellEnd"/>
      <w:r w:rsidRPr="008177E3">
        <w:rPr>
          <w:rFonts w:ascii="Courier New" w:hAnsi="Courier New" w:cs="Courier New"/>
          <w:lang w:val="en-US"/>
        </w:rPr>
        <w:t>():</w:t>
      </w:r>
    </w:p>
    <w:p w14:paraId="0AED5B4A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print("Layer failed to load!")</w:t>
      </w:r>
    </w:p>
    <w:p w14:paraId="4ED3CFC5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else:</w:t>
      </w:r>
    </w:p>
    <w:p w14:paraId="2ED68C26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8177E3">
        <w:rPr>
          <w:rFonts w:ascii="Courier New" w:hAnsi="Courier New" w:cs="Courier New"/>
          <w:lang w:val="en-US"/>
        </w:rPr>
        <w:t>QgsProject.instance</w:t>
      </w:r>
      <w:proofErr w:type="spellEnd"/>
      <w:r w:rsidRPr="008177E3">
        <w:rPr>
          <w:rFonts w:ascii="Courier New" w:hAnsi="Courier New" w:cs="Courier New"/>
          <w:lang w:val="en-US"/>
        </w:rPr>
        <w:t>().</w:t>
      </w:r>
      <w:proofErr w:type="spellStart"/>
      <w:r w:rsidRPr="008177E3">
        <w:rPr>
          <w:rFonts w:ascii="Courier New" w:hAnsi="Courier New" w:cs="Courier New"/>
          <w:lang w:val="en-US"/>
        </w:rPr>
        <w:t>addMapLayer</w:t>
      </w:r>
      <w:proofErr w:type="spellEnd"/>
      <w:r w:rsidRPr="008177E3">
        <w:rPr>
          <w:rFonts w:ascii="Courier New" w:hAnsi="Courier New" w:cs="Courier New"/>
          <w:lang w:val="en-US"/>
        </w:rPr>
        <w:t>(</w:t>
      </w:r>
      <w:proofErr w:type="spellStart"/>
      <w:r w:rsidRPr="008177E3">
        <w:rPr>
          <w:rFonts w:ascii="Courier New" w:hAnsi="Courier New" w:cs="Courier New"/>
          <w:lang w:val="en-US"/>
        </w:rPr>
        <w:t>vl</w:t>
      </w:r>
      <w:proofErr w:type="spellEnd"/>
      <w:r w:rsidRPr="008177E3">
        <w:rPr>
          <w:rFonts w:ascii="Courier New" w:hAnsi="Courier New" w:cs="Courier New"/>
          <w:lang w:val="en-US"/>
        </w:rPr>
        <w:t>)</w:t>
      </w:r>
    </w:p>
    <w:p w14:paraId="77CB6C36" w14:textId="77777777" w:rsidR="008177E3" w:rsidRPr="008177E3" w:rsidRDefault="008177E3" w:rsidP="008177E3">
      <w:pPr>
        <w:rPr>
          <w:rFonts w:ascii="Courier New" w:hAnsi="Courier New" w:cs="Courier New"/>
          <w:lang w:val="en-US"/>
        </w:rPr>
      </w:pPr>
    </w:p>
    <w:p w14:paraId="00946B9C" w14:textId="52034EB9" w:rsidR="00E30612" w:rsidRPr="00E30612" w:rsidRDefault="008177E3" w:rsidP="008177E3">
      <w:pPr>
        <w:rPr>
          <w:rFonts w:ascii="Courier New" w:hAnsi="Courier New" w:cs="Courier New"/>
          <w:lang w:val="en-US"/>
        </w:rPr>
      </w:pPr>
      <w:r w:rsidRPr="008177E3">
        <w:rPr>
          <w:rFonts w:ascii="Courier New" w:hAnsi="Courier New" w:cs="Courier New"/>
          <w:lang w:val="en-US"/>
        </w:rPr>
        <w:t xml:space="preserve">    </w:t>
      </w:r>
    </w:p>
    <w:p w14:paraId="7FA94625" w14:textId="58F0E0B7" w:rsidR="001A4A14" w:rsidRPr="001A4A14" w:rsidRDefault="00E30612" w:rsidP="00E30612">
      <w:pPr>
        <w:rPr>
          <w:rFonts w:ascii="Courier New" w:hAnsi="Courier New" w:cs="Courier New"/>
          <w:lang w:val="en-US"/>
        </w:rPr>
      </w:pPr>
      <w:r w:rsidRPr="00E30612">
        <w:rPr>
          <w:rFonts w:ascii="Courier New" w:hAnsi="Courier New" w:cs="Courier New"/>
          <w:lang w:val="en-US"/>
        </w:rPr>
        <w:t xml:space="preserve">    </w:t>
      </w:r>
    </w:p>
    <w:p w14:paraId="41D4977E" w14:textId="1BF4FDC4" w:rsidR="001A4A14" w:rsidRPr="001A4A14" w:rsidRDefault="001A4A14" w:rsidP="001A4A14">
      <w:pPr>
        <w:rPr>
          <w:rFonts w:ascii="Courier New" w:hAnsi="Courier New" w:cs="Courier New"/>
          <w:lang w:val="en-US"/>
        </w:rPr>
      </w:pPr>
      <w:r w:rsidRPr="001A4A14">
        <w:rPr>
          <w:rFonts w:ascii="Courier New" w:hAnsi="Courier New" w:cs="Courier New"/>
          <w:lang w:val="en-US"/>
        </w:rPr>
        <w:t xml:space="preserve">    </w:t>
      </w:r>
    </w:p>
    <w:sectPr w:rsidR="001A4A14" w:rsidRPr="001A4A14" w:rsidSect="001A4A14"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 w:code="9"/>
      <w:pgMar w:top="567" w:right="851" w:bottom="1418" w:left="1418" w:header="397" w:footer="680" w:gutter="0"/>
      <w:pgNumType w:start="3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275F09" w14:textId="77777777" w:rsidR="001B1C24" w:rsidRDefault="001B1C24" w:rsidP="0098727C">
      <w:r>
        <w:separator/>
      </w:r>
    </w:p>
  </w:endnote>
  <w:endnote w:type="continuationSeparator" w:id="0">
    <w:p w14:paraId="6A14D625" w14:textId="77777777" w:rsidR="001B1C24" w:rsidRDefault="001B1C24" w:rsidP="009872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1" w:name="_top"/>
  <w:bookmarkEnd w:id="1"/>
  <w:p w14:paraId="20C6E3C2" w14:textId="77777777" w:rsidR="00773710" w:rsidRDefault="00773710">
    <w:pPr>
      <w:pStyle w:val="ac"/>
    </w:pPr>
    <w:r>
      <w:rPr>
        <w:noProof/>
      </w:rPr>
      <mc:AlternateContent>
        <mc:Choice Requires="wps">
          <w:drawing>
            <wp:anchor distT="0" distB="0" distL="114300" distR="114300" simplePos="0" relativeHeight="251634688" behindDoc="0" locked="1" layoutInCell="1" allowOverlap="1" wp14:anchorId="63E1E24E" wp14:editId="6BB3AE10">
              <wp:simplePos x="0" y="0"/>
              <wp:positionH relativeFrom="margin">
                <wp:posOffset>29210</wp:posOffset>
              </wp:positionH>
              <wp:positionV relativeFrom="page">
                <wp:posOffset>256540</wp:posOffset>
              </wp:positionV>
              <wp:extent cx="6536690" cy="10216515"/>
              <wp:effectExtent l="0" t="0" r="0" b="0"/>
              <wp:wrapNone/>
              <wp:docPr id="19" name="Rectangle 73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36690" cy="1021651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rect w14:anchorId="6319D213" id="Rectangle 739" o:spid="_x0000_s1026" style="position:absolute;margin-left:2.3pt;margin-top:20.2pt;width:514.7pt;height:804.45pt;z-index:2516346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" filled="f" strokeweight="2pt">
              <w10:wrap anchorx="margin" anchory="page"/>
              <w10:anchorlock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F2A5FA" w14:textId="77777777" w:rsidR="00773710" w:rsidRDefault="00773710" w:rsidP="000F2D3B">
    <w:pPr>
      <w:pStyle w:val="ac"/>
      <w:framePr w:wrap="around" w:vAnchor="text" w:hAnchor="margin" w:xAlign="right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14:paraId="74D61A9E" w14:textId="77777777" w:rsidR="00773710" w:rsidRDefault="00773710" w:rsidP="000F2D3B">
    <w:pPr>
      <w:pStyle w:val="ac"/>
      <w:ind w:right="360"/>
    </w:pPr>
  </w:p>
  <w:p w14:paraId="54C82572" w14:textId="77777777" w:rsidR="00773710" w:rsidRDefault="00773710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A73221" w14:textId="5681D972" w:rsidR="00773710" w:rsidRPr="009B150D" w:rsidRDefault="00773710" w:rsidP="006C4B8F">
    <w:pPr>
      <w:pStyle w:val="ac"/>
      <w:framePr w:w="331" w:h="346" w:hRule="exact" w:wrap="around" w:vAnchor="text" w:hAnchor="page" w:x="11220" w:y="310"/>
      <w:rPr>
        <w:rStyle w:val="af6"/>
        <w:rFonts w:ascii="Arial" w:hAnsi="Arial" w:cs="Arial"/>
      </w:rPr>
    </w:pPr>
    <w:r w:rsidRPr="009B150D">
      <w:rPr>
        <w:rStyle w:val="af6"/>
        <w:rFonts w:ascii="Arial" w:hAnsi="Arial" w:cs="Arial"/>
      </w:rPr>
      <w:fldChar w:fldCharType="begin"/>
    </w:r>
    <w:r w:rsidRPr="009B150D">
      <w:rPr>
        <w:rStyle w:val="af6"/>
        <w:rFonts w:ascii="Arial" w:hAnsi="Arial" w:cs="Arial"/>
      </w:rPr>
      <w:instrText xml:space="preserve">PAGE  </w:instrText>
    </w:r>
    <w:r w:rsidRPr="009B150D">
      <w:rPr>
        <w:rStyle w:val="af6"/>
        <w:rFonts w:ascii="Arial" w:hAnsi="Arial" w:cs="Arial"/>
      </w:rPr>
      <w:fldChar w:fldCharType="separate"/>
    </w:r>
    <w:r w:rsidR="000718FD">
      <w:rPr>
        <w:rStyle w:val="af6"/>
        <w:rFonts w:ascii="Arial" w:hAnsi="Arial" w:cs="Arial"/>
        <w:noProof/>
      </w:rPr>
      <w:t>21</w:t>
    </w:r>
    <w:r w:rsidRPr="009B150D">
      <w:rPr>
        <w:rStyle w:val="af6"/>
        <w:rFonts w:ascii="Arial" w:hAnsi="Arial" w:cs="Arial"/>
      </w:rPr>
      <w:fldChar w:fldCharType="end"/>
    </w:r>
  </w:p>
  <w:p w14:paraId="0A3B0351" w14:textId="77777777" w:rsidR="00773710" w:rsidRPr="00B32F7F" w:rsidRDefault="00773710" w:rsidP="009B150D">
    <w:pPr>
      <w:pStyle w:val="ac"/>
      <w:ind w:right="360" w:firstLine="3402"/>
      <w:jc w:val="center"/>
      <w:rPr>
        <w:sz w:val="28"/>
      </w:rPr>
    </w:pPr>
    <w:r>
      <w:rPr>
        <w:rFonts w:ascii="Arial" w:hAnsi="Arial" w:cs="Arial"/>
        <w:sz w:val="28"/>
        <w:szCs w:val="28"/>
      </w:rPr>
      <w:t>МИВУ 09.03.02 – 00.000 ПЗ</w:t>
    </w:r>
  </w:p>
  <w:p w14:paraId="14FB0069" w14:textId="77777777" w:rsidR="00773710" w:rsidRDefault="00773710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784580" w14:textId="6490EF3F" w:rsidR="00773710" w:rsidRDefault="00773710">
    <w:pPr>
      <w:pStyle w:val="ac"/>
    </w:pPr>
    <w:r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6DFA3FFA" wp14:editId="35C4957C">
              <wp:simplePos x="0" y="0"/>
              <wp:positionH relativeFrom="column">
                <wp:posOffset>4555490</wp:posOffset>
              </wp:positionH>
              <wp:positionV relativeFrom="paragraph">
                <wp:posOffset>-466090</wp:posOffset>
              </wp:positionV>
              <wp:extent cx="182880" cy="212725"/>
              <wp:effectExtent l="0" t="0" r="0" b="0"/>
              <wp:wrapNone/>
              <wp:docPr id="343" name="Поле 3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288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0881269" w14:textId="77777777" w:rsidR="00773710" w:rsidRPr="00F36965" w:rsidRDefault="00773710" w:rsidP="00F36965">
                          <w:pPr>
                            <w:jc w:val="center"/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у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DFA3FFA" id="_x0000_t202" coordsize="21600,21600" o:spt="202" path="m,l,21600r21600,l21600,xe">
              <v:stroke joinstyle="miter"/>
              <v:path gradientshapeok="t" o:connecttype="rect"/>
            </v:shapetype>
            <v:shape id="Поле 343" o:spid="_x0000_s1044" type="#_x0000_t202" style="position:absolute;margin-left:358.7pt;margin-top:-36.7pt;width:14.4pt;height:16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" filled="f" stroked="f">
              <v:textbox>
                <w:txbxContent>
                  <w:p w14:paraId="30881269" w14:textId="77777777" w:rsidR="00A837DB" w:rsidRPr="00F36965" w:rsidRDefault="00A837DB" w:rsidP="00F36965">
                    <w:pPr>
                      <w:jc w:val="center"/>
                      <w:rPr>
                        <w:rFonts w:ascii="Arial" w:hAnsi="Arial" w:cs="Arial"/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/>
                        <w:sz w:val="18"/>
                        <w:szCs w:val="18"/>
                      </w:rPr>
                      <w:t>у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0" allowOverlap="1" wp14:anchorId="5E251EB8" wp14:editId="511863C4">
              <wp:simplePos x="0" y="0"/>
              <wp:positionH relativeFrom="column">
                <wp:posOffset>471170</wp:posOffset>
              </wp:positionH>
              <wp:positionV relativeFrom="paragraph">
                <wp:posOffset>-50800</wp:posOffset>
              </wp:positionV>
              <wp:extent cx="822960" cy="182880"/>
              <wp:effectExtent l="0" t="0" r="0" b="7620"/>
              <wp:wrapNone/>
              <wp:docPr id="302" name="Поле 30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22960" cy="1828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8AD6B88" w14:textId="77777777" w:rsidR="00773710" w:rsidRDefault="00773710">
                          <w:pPr>
                            <w:rPr>
                              <w:i/>
                            </w:rPr>
                          </w:pP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E251EB8" id="Поле 302" o:spid="_x0000_s1045" type="#_x0000_t202" style="position:absolute;margin-left:37.1pt;margin-top:-4pt;width:64.8pt;height:14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" o:allowincell="f">
              <v:textbox inset="0,1mm,0,0">
                <w:txbxContent>
                  <w:p w14:paraId="28AD6B88" w14:textId="77777777" w:rsidR="00A837DB" w:rsidRDefault="00A837DB">
                    <w:pPr>
                      <w:rPr>
                        <w:i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2FB837C3" wp14:editId="493FFA59">
              <wp:simplePos x="0" y="0"/>
              <wp:positionH relativeFrom="column">
                <wp:posOffset>-168910</wp:posOffset>
              </wp:positionH>
              <wp:positionV relativeFrom="paragraph">
                <wp:posOffset>-436245</wp:posOffset>
              </wp:positionV>
              <wp:extent cx="640080" cy="182880"/>
              <wp:effectExtent l="0" t="0" r="0" b="0"/>
              <wp:wrapNone/>
              <wp:docPr id="298" name="Поле 29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4008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F60D399" w14:textId="77777777" w:rsidR="00773710" w:rsidRPr="001E107E" w:rsidRDefault="00773710" w:rsidP="007670E7">
                          <w:pPr>
                            <w:ind w:firstLine="142"/>
                            <w:rPr>
                              <w:rFonts w:ascii="Arial" w:hAnsi="Arial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Пров</w:t>
                          </w:r>
                          <w:r w:rsidRPr="001E107E">
                            <w:rPr>
                              <w:rFonts w:ascii="Arial" w:hAnsi="Arial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FB837C3" id="Поле 298" o:spid="_x0000_s1046" type="#_x0000_t202" style="position:absolute;margin-left:-13.3pt;margin-top:-34.35pt;width:50.4pt;height:14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" o:allowincell="f" filled="f" stroked="f">
              <v:textbox inset="0,1mm,0,0">
                <w:txbxContent>
                  <w:p w14:paraId="2F60D399" w14:textId="77777777" w:rsidR="00A837DB" w:rsidRPr="001E107E" w:rsidRDefault="00A837DB" w:rsidP="007670E7">
                    <w:pPr>
                      <w:ind w:firstLine="142"/>
                      <w:rPr>
                        <w:rFonts w:ascii="Arial" w:hAnsi="Arial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Пров</w:t>
                    </w:r>
                    <w:r w:rsidRPr="001E107E">
                      <w:rPr>
                        <w:rFonts w:ascii="Arial" w:hAnsi="Arial"/>
                      </w:rPr>
                      <w:t>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3673FF40" wp14:editId="1B1408B4">
              <wp:simplePos x="0" y="0"/>
              <wp:positionH relativeFrom="column">
                <wp:posOffset>-168910</wp:posOffset>
              </wp:positionH>
              <wp:positionV relativeFrom="paragraph">
                <wp:posOffset>112395</wp:posOffset>
              </wp:positionV>
              <wp:extent cx="640080" cy="182880"/>
              <wp:effectExtent l="0" t="0" r="0" b="0"/>
              <wp:wrapNone/>
              <wp:docPr id="301" name="Поле 3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4008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11FC62A" w14:textId="77777777" w:rsidR="00773710" w:rsidRPr="001E107E" w:rsidRDefault="00773710" w:rsidP="001E107E">
                          <w:pPr>
                            <w:ind w:firstLine="142"/>
                            <w:rPr>
                              <w:rFonts w:ascii="Arial" w:hAnsi="Arial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Утв</w:t>
                          </w:r>
                          <w:r w:rsidRPr="001E107E">
                            <w:rPr>
                              <w:rFonts w:ascii="Arial" w:hAnsi="Arial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673FF40" id="Поле 301" o:spid="_x0000_s1047" type="#_x0000_t202" style="position:absolute;margin-left:-13.3pt;margin-top:8.85pt;width:50.4pt;height:14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" o:allowincell="f" filled="f" stroked="f">
              <v:textbox inset="0,1mm,0,0">
                <w:txbxContent>
                  <w:p w14:paraId="611FC62A" w14:textId="77777777" w:rsidR="00A837DB" w:rsidRPr="001E107E" w:rsidRDefault="00A837DB" w:rsidP="001E107E">
                    <w:pPr>
                      <w:ind w:firstLine="142"/>
                      <w:rPr>
                        <w:rFonts w:ascii="Arial" w:hAnsi="Arial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Утв</w:t>
                    </w:r>
                    <w:r w:rsidRPr="001E107E">
                      <w:rPr>
                        <w:rFonts w:ascii="Arial" w:hAnsi="Arial"/>
                      </w:rPr>
                      <w:t>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A9E9BAF" wp14:editId="61C76E8D">
              <wp:simplePos x="0" y="0"/>
              <wp:positionH relativeFrom="column">
                <wp:posOffset>-168910</wp:posOffset>
              </wp:positionH>
              <wp:positionV relativeFrom="paragraph">
                <wp:posOffset>-72390</wp:posOffset>
              </wp:positionV>
              <wp:extent cx="640080" cy="182880"/>
              <wp:effectExtent l="0" t="0" r="0" b="0"/>
              <wp:wrapNone/>
              <wp:docPr id="300" name="Поле 30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4008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D74CBC9" w14:textId="77777777" w:rsidR="00773710" w:rsidRPr="001E107E" w:rsidRDefault="00773710" w:rsidP="001E107E">
                          <w:pPr>
                            <w:ind w:firstLine="142"/>
                            <w:rPr>
                              <w:rFonts w:ascii="Arial" w:hAnsi="Arial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Н.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контр</w:t>
                          </w:r>
                          <w:r w:rsidRPr="001E107E">
                            <w:rPr>
                              <w:rFonts w:ascii="Arial" w:hAnsi="Arial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A9E9BAF" id="Поле 300" o:spid="_x0000_s1048" type="#_x0000_t202" style="position:absolute;margin-left:-13.3pt;margin-top:-5.7pt;width:50.4pt;height:14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" o:allowincell="f" filled="f" stroked="f">
              <v:textbox inset="0,1mm,0,0">
                <w:txbxContent>
                  <w:p w14:paraId="3D74CBC9" w14:textId="77777777" w:rsidR="00A837DB" w:rsidRPr="001E107E" w:rsidRDefault="00A837DB" w:rsidP="001E107E">
                    <w:pPr>
                      <w:ind w:firstLine="142"/>
                      <w:rPr>
                        <w:rFonts w:ascii="Arial" w:hAnsi="Arial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Н.</w:t>
                    </w:r>
                    <w:r>
                      <w:rPr>
                        <w:rFonts w:ascii="Arial" w:hAnsi="Arial"/>
                        <w:sz w:val="18"/>
                        <w:szCs w:val="18"/>
                      </w:rPr>
                      <w:t xml:space="preserve"> </w:t>
                    </w: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контр</w:t>
                    </w:r>
                    <w:r w:rsidRPr="001E107E">
                      <w:rPr>
                        <w:rFonts w:ascii="Arial" w:hAnsi="Arial"/>
                      </w:rPr>
                      <w:t>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0" allowOverlap="1" wp14:anchorId="3AE8F93B" wp14:editId="16AE1664">
              <wp:simplePos x="0" y="0"/>
              <wp:positionH relativeFrom="column">
                <wp:posOffset>2229485</wp:posOffset>
              </wp:positionH>
              <wp:positionV relativeFrom="paragraph">
                <wp:posOffset>-1146175</wp:posOffset>
              </wp:positionV>
              <wp:extent cx="4114800" cy="522605"/>
              <wp:effectExtent l="0" t="0" r="0" b="0"/>
              <wp:wrapNone/>
              <wp:docPr id="317" name="Поле 3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114800" cy="52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718A807" w14:textId="77777777" w:rsidR="00773710" w:rsidRPr="00795727" w:rsidRDefault="00773710" w:rsidP="00380D37">
                          <w:pPr>
                            <w:spacing w:before="60"/>
                            <w:jc w:val="center"/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</w:pPr>
                          <w:r w:rsidRPr="00795727"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  <w:t>МИВУ</w:t>
                          </w:r>
                          <w:r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  <w:t xml:space="preserve"> 09.03.02 </w:t>
                          </w:r>
                          <w:r w:rsidRPr="00795727"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  <w:t>-</w:t>
                          </w:r>
                          <w:r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795727">
                            <w:rPr>
                              <w:rFonts w:ascii="Arial" w:hAnsi="Arial" w:cs="Arial"/>
                              <w:sz w:val="28"/>
                              <w:szCs w:val="28"/>
                            </w:rPr>
                            <w:t>00.000 ПЗ</w:t>
                          </w:r>
                        </w:p>
                      </w:txbxContent>
                    </wps:txbx>
                    <wps:bodyPr rot="0" vert="horz" wrap="square" lIns="91440" tIns="14400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AE8F93B" id="Поле 317" o:spid="_x0000_s1049" type="#_x0000_t202" style="position:absolute;margin-left:175.55pt;margin-top:-90.25pt;width:324pt;height:41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" o:allowincell="f" filled="f" stroked="f">
              <v:textbox inset=",4mm">
                <w:txbxContent>
                  <w:p w14:paraId="4718A807" w14:textId="77777777" w:rsidR="00A837DB" w:rsidRPr="00795727" w:rsidRDefault="00A837DB" w:rsidP="00380D37">
                    <w:pPr>
                      <w:spacing w:before="6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795727">
                      <w:rPr>
                        <w:rFonts w:ascii="Arial" w:hAnsi="Arial" w:cs="Arial"/>
                        <w:sz w:val="28"/>
                        <w:szCs w:val="28"/>
                      </w:rPr>
                      <w:t>МИВУ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 xml:space="preserve"> 09.03.02 </w:t>
                    </w:r>
                    <w:r w:rsidRPr="00795727">
                      <w:rPr>
                        <w:rFonts w:ascii="Arial" w:hAnsi="Arial" w:cs="Arial"/>
                        <w:sz w:val="28"/>
                        <w:szCs w:val="28"/>
                      </w:rPr>
                      <w:t>-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 xml:space="preserve"> </w:t>
                    </w:r>
                    <w:r w:rsidRPr="00795727">
                      <w:rPr>
                        <w:rFonts w:ascii="Arial" w:hAnsi="Arial" w:cs="Arial"/>
                        <w:sz w:val="28"/>
                        <w:szCs w:val="28"/>
                      </w:rPr>
                      <w:t>00.000 ПЗ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0" allowOverlap="1" wp14:anchorId="2F9DB885" wp14:editId="391F088C">
              <wp:simplePos x="0" y="0"/>
              <wp:positionH relativeFrom="column">
                <wp:posOffset>4599940</wp:posOffset>
              </wp:positionH>
              <wp:positionV relativeFrom="paragraph">
                <wp:posOffset>-186055</wp:posOffset>
              </wp:positionV>
              <wp:extent cx="1781810" cy="457200"/>
              <wp:effectExtent l="0" t="0" r="0" b="0"/>
              <wp:wrapNone/>
              <wp:docPr id="318" name="Поле 3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78181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wps:spPr>
                    <wps:txbx>
                      <w:txbxContent>
                        <w:p w14:paraId="601CDB56" w14:textId="77777777" w:rsidR="00773710" w:rsidRPr="001B6870" w:rsidRDefault="00773710" w:rsidP="000F2D3B">
                          <w:pPr>
                            <w:jc w:val="center"/>
                            <w:rPr>
                              <w:rFonts w:ascii="Arial" w:hAnsi="Arial"/>
                              <w:sz w:val="24"/>
                              <w:szCs w:val="24"/>
                            </w:rPr>
                          </w:pPr>
                          <w:r w:rsidRPr="001B6870">
                            <w:rPr>
                              <w:rFonts w:ascii="Arial" w:hAnsi="Arial"/>
                              <w:sz w:val="24"/>
                              <w:szCs w:val="24"/>
                            </w:rPr>
                            <w:t>МИ ВлГУ</w:t>
                          </w:r>
                        </w:p>
                        <w:p w14:paraId="4E176A34" w14:textId="77777777" w:rsidR="00773710" w:rsidRPr="001B6870" w:rsidRDefault="00773710" w:rsidP="000F2D3B">
                          <w:pPr>
                            <w:jc w:val="center"/>
                            <w:rPr>
                              <w:rFonts w:ascii="Arial" w:hAnsi="Arial"/>
                              <w:sz w:val="24"/>
                              <w:szCs w:val="24"/>
                            </w:rPr>
                          </w:pPr>
                          <w:r w:rsidRPr="001B6870">
                            <w:rPr>
                              <w:rFonts w:ascii="Arial" w:hAnsi="Arial"/>
                              <w:sz w:val="24"/>
                              <w:szCs w:val="24"/>
                            </w:rPr>
                            <w:t>ИС-</w:t>
                          </w:r>
                          <w:r>
                            <w:rPr>
                              <w:rFonts w:ascii="Arial" w:hAnsi="Arial"/>
                              <w:sz w:val="24"/>
                              <w:szCs w:val="24"/>
                            </w:rPr>
                            <w:t>118</w:t>
                          </w:r>
                        </w:p>
                      </w:txbxContent>
                    </wps:txbx>
                    <wps:bodyPr rot="0" vert="horz" wrap="square" lIns="72000" tIns="36000" rIns="72000" bIns="360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F9DB885" id="Поле 318" o:spid="_x0000_s1050" type="#_x0000_t202" style="position:absolute;margin-left:362.2pt;margin-top:-14.65pt;width:140.3pt;height:3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" o:allowincell="f" filled="f" stroked="f">
              <v:textbox inset="2mm,1mm,2mm,1mm">
                <w:txbxContent>
                  <w:p w14:paraId="601CDB56" w14:textId="77777777" w:rsidR="00A837DB" w:rsidRPr="001B6870" w:rsidRDefault="00A837DB" w:rsidP="000F2D3B">
                    <w:pPr>
                      <w:jc w:val="center"/>
                      <w:rPr>
                        <w:rFonts w:ascii="Arial" w:hAnsi="Arial"/>
                        <w:sz w:val="24"/>
                        <w:szCs w:val="24"/>
                      </w:rPr>
                    </w:pPr>
                    <w:r w:rsidRPr="001B6870">
                      <w:rPr>
                        <w:rFonts w:ascii="Arial" w:hAnsi="Arial"/>
                        <w:sz w:val="24"/>
                        <w:szCs w:val="24"/>
                      </w:rPr>
                      <w:t>МИ ВлГУ</w:t>
                    </w:r>
                  </w:p>
                  <w:p w14:paraId="4E176A34" w14:textId="77777777" w:rsidR="00A837DB" w:rsidRPr="001B6870" w:rsidRDefault="00A837DB" w:rsidP="000F2D3B">
                    <w:pPr>
                      <w:jc w:val="center"/>
                      <w:rPr>
                        <w:rFonts w:ascii="Arial" w:hAnsi="Arial"/>
                        <w:sz w:val="24"/>
                        <w:szCs w:val="24"/>
                      </w:rPr>
                    </w:pPr>
                    <w:r w:rsidRPr="001B6870">
                      <w:rPr>
                        <w:rFonts w:ascii="Arial" w:hAnsi="Arial"/>
                        <w:sz w:val="24"/>
                        <w:szCs w:val="24"/>
                      </w:rPr>
                      <w:t>ИС-</w:t>
                    </w:r>
                    <w:r>
                      <w:rPr>
                        <w:rFonts w:ascii="Arial" w:hAnsi="Arial"/>
                        <w:sz w:val="24"/>
                        <w:szCs w:val="24"/>
                      </w:rPr>
                      <w:t>118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159563B9" wp14:editId="1F1F6436">
              <wp:simplePos x="0" y="0"/>
              <wp:positionH relativeFrom="column">
                <wp:posOffset>5106670</wp:posOffset>
              </wp:positionH>
              <wp:positionV relativeFrom="paragraph">
                <wp:posOffset>-438785</wp:posOffset>
              </wp:positionV>
              <wp:extent cx="606425" cy="212725"/>
              <wp:effectExtent l="0" t="0" r="0" b="0"/>
              <wp:wrapNone/>
              <wp:docPr id="321" name="Поле 3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064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EAAF10D" w14:textId="45BF7645" w:rsidR="00773710" w:rsidRPr="00F36965" w:rsidRDefault="00773710" w:rsidP="000F2D3B">
                          <w:pPr>
                            <w:jc w:val="center"/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59563B9" id="Поле 321" o:spid="_x0000_s1051" type="#_x0000_t202" style="position:absolute;margin-left:402.1pt;margin-top:-34.55pt;width:47.75pt;height:16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" filled="f" stroked="f">
              <v:textbox>
                <w:txbxContent>
                  <w:p w14:paraId="2EAAF10D" w14:textId="45BF7645" w:rsidR="00A837DB" w:rsidRPr="00F36965" w:rsidRDefault="00A837DB" w:rsidP="000F2D3B">
                    <w:pPr>
                      <w:jc w:val="center"/>
                      <w:rPr>
                        <w:rFonts w:ascii="Arial" w:hAnsi="Arial" w:cs="Arial"/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/>
                        <w:sz w:val="18"/>
                        <w:szCs w:val="18"/>
                      </w:rPr>
                      <w:t>3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0" allowOverlap="1" wp14:anchorId="12542158" wp14:editId="408FE983">
              <wp:simplePos x="0" y="0"/>
              <wp:positionH relativeFrom="column">
                <wp:posOffset>4585970</wp:posOffset>
              </wp:positionH>
              <wp:positionV relativeFrom="paragraph">
                <wp:posOffset>-597535</wp:posOffset>
              </wp:positionV>
              <wp:extent cx="548640" cy="182880"/>
              <wp:effectExtent l="0" t="0" r="0" b="0"/>
              <wp:wrapNone/>
              <wp:docPr id="311" name="Поле 3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4864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6BB5455" w14:textId="77777777" w:rsidR="00773710" w:rsidRPr="001E107E" w:rsidRDefault="00773710">
                          <w:pPr>
                            <w:jc w:val="center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Лит.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2542158" id="Поле 311" o:spid="_x0000_s1052" type="#_x0000_t202" style="position:absolute;margin-left:361.1pt;margin-top:-47.05pt;width:43.2pt;height:14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" o:allowincell="f" filled="f" stroked="f">
              <v:textbox inset="0,1mm,0,0">
                <w:txbxContent>
                  <w:p w14:paraId="46BB5455" w14:textId="77777777" w:rsidR="00A837DB" w:rsidRPr="001E107E" w:rsidRDefault="00A837DB">
                    <w:pPr>
                      <w:jc w:val="center"/>
                      <w:rPr>
                        <w:rFonts w:ascii="Arial" w:hAnsi="Arial"/>
                        <w:sz w:val="18"/>
                        <w:szCs w:val="18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Лит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0" allowOverlap="1" wp14:anchorId="6BFE176F" wp14:editId="0DD5FD28">
              <wp:simplePos x="0" y="0"/>
              <wp:positionH relativeFrom="column">
                <wp:posOffset>5681345</wp:posOffset>
              </wp:positionH>
              <wp:positionV relativeFrom="paragraph">
                <wp:posOffset>-597535</wp:posOffset>
              </wp:positionV>
              <wp:extent cx="731520" cy="182880"/>
              <wp:effectExtent l="0" t="0" r="0" b="0"/>
              <wp:wrapNone/>
              <wp:docPr id="314" name="Поле 3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152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215D369" w14:textId="77777777" w:rsidR="00773710" w:rsidRDefault="00773710">
                          <w:pPr>
                            <w:jc w:val="center"/>
                            <w:rPr>
                              <w:rFonts w:ascii="Arial" w:hAnsi="Arial"/>
                              <w:i/>
                            </w:rPr>
                          </w:pPr>
                          <w:r w:rsidRPr="00E13309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Листов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BFE176F" id="Поле 314" o:spid="_x0000_s1053" type="#_x0000_t202" style="position:absolute;margin-left:447.35pt;margin-top:-47.05pt;width:57.6pt;height:14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" o:allowincell="f" filled="f" stroked="f">
              <v:textbox inset="0,1mm,0,0">
                <w:txbxContent>
                  <w:p w14:paraId="4215D369" w14:textId="77777777" w:rsidR="00A837DB" w:rsidRDefault="00A837DB">
                    <w:pPr>
                      <w:jc w:val="center"/>
                      <w:rPr>
                        <w:rFonts w:ascii="Arial" w:hAnsi="Arial"/>
                        <w:i/>
                      </w:rPr>
                    </w:pPr>
                    <w:r w:rsidRPr="00E13309">
                      <w:rPr>
                        <w:rFonts w:ascii="Arial" w:hAnsi="Arial"/>
                        <w:sz w:val="18"/>
                        <w:szCs w:val="18"/>
                      </w:rPr>
                      <w:t>Листов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39808" behindDoc="0" locked="0" layoutInCell="0" allowOverlap="1" wp14:anchorId="655D9682" wp14:editId="5263F528">
              <wp:simplePos x="0" y="0"/>
              <wp:positionH relativeFrom="column">
                <wp:posOffset>1294130</wp:posOffset>
              </wp:positionH>
              <wp:positionV relativeFrom="paragraph">
                <wp:posOffset>-795020</wp:posOffset>
              </wp:positionV>
              <wp:extent cx="480695" cy="184785"/>
              <wp:effectExtent l="0" t="0" r="0" b="0"/>
              <wp:wrapNone/>
              <wp:docPr id="285" name="Прямоугольник 28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480695" cy="184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21F80610" w14:textId="77777777" w:rsidR="00773710" w:rsidRPr="001E107E" w:rsidRDefault="00773710">
                          <w:pPr>
                            <w:jc w:val="center"/>
                            <w:rPr>
                              <w:rFonts w:ascii="Arial" w:hAnsi="Arial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Подп</w:t>
                          </w:r>
                          <w:r w:rsidRPr="001E107E">
                            <w:rPr>
                              <w:rFonts w:ascii="Arial" w:hAnsi="Arial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0" tIns="12700" rIns="12700" bIns="127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55D9682" id="Прямоугольник 285" o:spid="_x0000_s1054" style="position:absolute;margin-left:101.9pt;margin-top:-62.6pt;width:37.85pt;height:14.5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" o:allowincell="f" filled="f" stroked="f">
              <v:textbox inset="0,1pt,1pt,1pt">
                <w:txbxContent>
                  <w:p w14:paraId="21F80610" w14:textId="77777777" w:rsidR="00A837DB" w:rsidRPr="001E107E" w:rsidRDefault="00A837DB">
                    <w:pPr>
                      <w:jc w:val="center"/>
                      <w:rPr>
                        <w:rFonts w:ascii="Arial" w:hAnsi="Arial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Подп</w:t>
                    </w:r>
                    <w:r w:rsidRPr="001E107E">
                      <w:rPr>
                        <w:rFonts w:ascii="Arial" w:hAnsi="Arial"/>
                      </w:rPr>
                      <w:t>.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0832" behindDoc="0" locked="0" layoutInCell="0" allowOverlap="1" wp14:anchorId="5FC0EA01" wp14:editId="06DE067A">
              <wp:simplePos x="0" y="0"/>
              <wp:positionH relativeFrom="column">
                <wp:posOffset>1842770</wp:posOffset>
              </wp:positionH>
              <wp:positionV relativeFrom="paragraph">
                <wp:posOffset>-780415</wp:posOffset>
              </wp:positionV>
              <wp:extent cx="360680" cy="185420"/>
              <wp:effectExtent l="0" t="0" r="0" b="0"/>
              <wp:wrapNone/>
              <wp:docPr id="286" name="Прямоугольник 28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60680" cy="18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71ED171A" w14:textId="77777777" w:rsidR="00773710" w:rsidRPr="001E107E" w:rsidRDefault="00773710">
                          <w:pPr>
                            <w:jc w:val="center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Дата</w:t>
                          </w:r>
                        </w:p>
                      </w:txbxContent>
                    </wps:txbx>
                    <wps:bodyPr rot="0" vert="horz" wrap="square" lIns="0" tIns="12700" rIns="12700" bIns="127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FC0EA01" id="Прямоугольник 286" o:spid="_x0000_s1055" style="position:absolute;margin-left:145.1pt;margin-top:-61.45pt;width:28.4pt;height:14.6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" o:allowincell="f" filled="f" stroked="f">
              <v:textbox inset="0,1pt,1pt,1pt">
                <w:txbxContent>
                  <w:p w14:paraId="71ED171A" w14:textId="77777777" w:rsidR="00A837DB" w:rsidRPr="001E107E" w:rsidRDefault="00A837DB">
                    <w:pPr>
                      <w:jc w:val="center"/>
                      <w:rPr>
                        <w:rFonts w:ascii="Arial" w:hAnsi="Arial"/>
                        <w:sz w:val="18"/>
                        <w:szCs w:val="18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Дата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38784" behindDoc="0" locked="0" layoutInCell="0" allowOverlap="1" wp14:anchorId="0EAB2F32" wp14:editId="583E3F78">
              <wp:simplePos x="0" y="0"/>
              <wp:positionH relativeFrom="column">
                <wp:posOffset>471170</wp:posOffset>
              </wp:positionH>
              <wp:positionV relativeFrom="paragraph">
                <wp:posOffset>-780415</wp:posOffset>
              </wp:positionV>
              <wp:extent cx="823595" cy="184785"/>
              <wp:effectExtent l="0" t="0" r="0" b="0"/>
              <wp:wrapNone/>
              <wp:docPr id="284" name="Прямоугольник 28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823595" cy="184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14B45CBB" w14:textId="77777777" w:rsidR="00773710" w:rsidRPr="001E107E" w:rsidRDefault="00773710">
                          <w:pPr>
                            <w:jc w:val="center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№ докум.</w:t>
                          </w:r>
                        </w:p>
                      </w:txbxContent>
                    </wps:txbx>
                    <wps:bodyPr rot="0" vert="horz" wrap="square" lIns="0" tIns="12700" rIns="12700" bIns="127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EAB2F32" id="Прямоугольник 284" o:spid="_x0000_s1056" style="position:absolute;margin-left:37.1pt;margin-top:-61.45pt;width:64.85pt;height:14.5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" o:allowincell="f" filled="f" stroked="f">
              <v:textbox inset="0,1pt,1pt,1pt">
                <w:txbxContent>
                  <w:p w14:paraId="14B45CBB" w14:textId="77777777" w:rsidR="00A837DB" w:rsidRPr="001E107E" w:rsidRDefault="00A837DB">
                    <w:pPr>
                      <w:jc w:val="center"/>
                      <w:rPr>
                        <w:rFonts w:ascii="Arial" w:hAnsi="Arial"/>
                        <w:sz w:val="18"/>
                        <w:szCs w:val="18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№ докум.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37760" behindDoc="0" locked="0" layoutInCell="0" allowOverlap="1" wp14:anchorId="6715C22C" wp14:editId="48C6FB2F">
              <wp:simplePos x="0" y="0"/>
              <wp:positionH relativeFrom="column">
                <wp:posOffset>105410</wp:posOffset>
              </wp:positionH>
              <wp:positionV relativeFrom="paragraph">
                <wp:posOffset>-780415</wp:posOffset>
              </wp:positionV>
              <wp:extent cx="356235" cy="184785"/>
              <wp:effectExtent l="0" t="0" r="0" b="0"/>
              <wp:wrapNone/>
              <wp:docPr id="282" name="Прямоугольник 28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56235" cy="184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157535D3" w14:textId="77777777" w:rsidR="00773710" w:rsidRPr="006B09FB" w:rsidRDefault="00773710" w:rsidP="001E107E">
                          <w:pPr>
                            <w:jc w:val="center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Лист</w:t>
                          </w:r>
                        </w:p>
                      </w:txbxContent>
                    </wps:txbx>
                    <wps:bodyPr rot="0" vert="horz" wrap="square" lIns="0" tIns="12700" rIns="12700" bIns="127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715C22C" id="Прямоугольник 282" o:spid="_x0000_s1057" style="position:absolute;margin-left:8.3pt;margin-top:-61.45pt;width:28.05pt;height:14.5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" o:allowincell="f" filled="f" stroked="f">
              <v:textbox inset="0,1pt,1pt,1pt">
                <w:txbxContent>
                  <w:p w14:paraId="157535D3" w14:textId="77777777" w:rsidR="00A837DB" w:rsidRPr="006B09FB" w:rsidRDefault="00A837DB" w:rsidP="001E107E">
                    <w:pPr>
                      <w:jc w:val="center"/>
                      <w:rPr>
                        <w:rFonts w:ascii="Arial" w:hAnsi="Arial"/>
                        <w:sz w:val="18"/>
                        <w:szCs w:val="18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Лист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 wp14:anchorId="149F14D1" wp14:editId="35EE4821">
              <wp:simplePos x="0" y="0"/>
              <wp:positionH relativeFrom="column">
                <wp:posOffset>471170</wp:posOffset>
              </wp:positionH>
              <wp:positionV relativeFrom="paragraph">
                <wp:posOffset>-604520</wp:posOffset>
              </wp:positionV>
              <wp:extent cx="984250" cy="182880"/>
              <wp:effectExtent l="0" t="0" r="0" b="0"/>
              <wp:wrapNone/>
              <wp:docPr id="297" name="Поле 29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8425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A204EED" w14:textId="16BF8EB4" w:rsidR="00773710" w:rsidRPr="00EE743E" w:rsidRDefault="00773710">
                          <w:pPr>
                            <w:pStyle w:val="31"/>
                            <w:rPr>
                              <w:i w:val="0"/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i w:val="0"/>
                              <w:sz w:val="18"/>
                              <w:szCs w:val="18"/>
                              <w:lang w:val="ru-RU"/>
                            </w:rPr>
                            <w:t>Панкратов Д.А.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49F14D1" id="Поле 297" o:spid="_x0000_s1058" type="#_x0000_t202" style="position:absolute;margin-left:37.1pt;margin-top:-47.6pt;width:77.5pt;height:14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" o:allowincell="f" filled="f" stroked="f">
              <v:textbox inset="0,1mm,0,0">
                <w:txbxContent>
                  <w:p w14:paraId="7A204EED" w14:textId="16BF8EB4" w:rsidR="00A837DB" w:rsidRPr="00EE743E" w:rsidRDefault="00A837DB">
                    <w:pPr>
                      <w:pStyle w:val="31"/>
                      <w:rPr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i w:val="0"/>
                        <w:sz w:val="18"/>
                        <w:szCs w:val="18"/>
                        <w:lang w:val="ru-RU"/>
                      </w:rPr>
                      <w:t>Панкратов Д.А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1151E84B" wp14:editId="0E49319B">
              <wp:simplePos x="0" y="0"/>
              <wp:positionH relativeFrom="column">
                <wp:posOffset>5741670</wp:posOffset>
              </wp:positionH>
              <wp:positionV relativeFrom="paragraph">
                <wp:posOffset>-432435</wp:posOffset>
              </wp:positionV>
              <wp:extent cx="563880" cy="202565"/>
              <wp:effectExtent l="0" t="0" r="0" b="0"/>
              <wp:wrapNone/>
              <wp:docPr id="320" name="Поле 3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63880" cy="20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B948C8E" w14:textId="2704DE32" w:rsidR="00773710" w:rsidRPr="00F36965" w:rsidRDefault="00773710" w:rsidP="000F2D3B">
                          <w:pPr>
                            <w:jc w:val="center"/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2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151E84B" id="Поле 320" o:spid="_x0000_s1059" type="#_x0000_t202" style="position:absolute;margin-left:452.1pt;margin-top:-34.05pt;width:44.4pt;height:15.9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" filled="f" stroked="f">
              <v:textbox>
                <w:txbxContent>
                  <w:p w14:paraId="1B948C8E" w14:textId="2704DE32" w:rsidR="00A837DB" w:rsidRPr="00F36965" w:rsidRDefault="00447E84" w:rsidP="000F2D3B">
                    <w:pPr>
                      <w:jc w:val="center"/>
                      <w:rPr>
                        <w:rFonts w:ascii="Arial" w:hAnsi="Arial" w:cs="Arial"/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/>
                        <w:sz w:val="18"/>
                        <w:szCs w:val="18"/>
                      </w:rPr>
                      <w:t>2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144" behindDoc="0" locked="0" layoutInCell="0" allowOverlap="1" wp14:anchorId="2900CF2B" wp14:editId="1F185F84">
              <wp:simplePos x="0" y="0"/>
              <wp:positionH relativeFrom="column">
                <wp:posOffset>-176530</wp:posOffset>
              </wp:positionH>
              <wp:positionV relativeFrom="paragraph">
                <wp:posOffset>-52071</wp:posOffset>
              </wp:positionV>
              <wp:extent cx="2377440" cy="0"/>
              <wp:effectExtent l="0" t="0" r="0" b="0"/>
              <wp:wrapNone/>
              <wp:docPr id="316" name="Прямая соединительная линия 3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237744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29C90520" id="Прямая соединительная линия 316" o:spid="_x0000_s1026" style="position:absolute;flip:y;z-index:2516541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.9pt,-4.1pt" to="173.3pt,-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0" allowOverlap="1" wp14:anchorId="05151BF4" wp14:editId="15DE20AE">
              <wp:simplePos x="0" y="0"/>
              <wp:positionH relativeFrom="column">
                <wp:posOffset>2208530</wp:posOffset>
              </wp:positionH>
              <wp:positionV relativeFrom="paragraph">
                <wp:posOffset>-604520</wp:posOffset>
              </wp:positionV>
              <wp:extent cx="2377440" cy="914400"/>
              <wp:effectExtent l="0" t="0" r="3810" b="0"/>
              <wp:wrapNone/>
              <wp:docPr id="315" name="Поле 3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77440" cy="914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C75C6A4" w14:textId="70AD3CD0" w:rsidR="00773710" w:rsidRPr="00B91EA2" w:rsidRDefault="00773710" w:rsidP="002135B5">
                          <w:pPr>
                            <w:jc w:val="center"/>
                            <w:rPr>
                              <w:rFonts w:ascii="Arial" w:hAnsi="Arial" w:cs="Arial"/>
                              <w:sz w:val="28"/>
                            </w:rPr>
                          </w:pPr>
                          <w:r w:rsidRPr="00B91EA2">
                            <w:rPr>
                              <w:sz w:val="28"/>
                            </w:rPr>
                            <w:t>Сопоставление растровой и векторной информации</w:t>
                          </w:r>
                        </w:p>
                      </w:txbxContent>
                    </wps:txbx>
                    <wps:bodyPr rot="0" vert="horz" wrap="square" lIns="91440" tIns="19080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5151BF4" id="Поле 315" o:spid="_x0000_s1060" type="#_x0000_t202" style="position:absolute;margin-left:173.9pt;margin-top:-47.6pt;width:187.2pt;height:1in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" o:allowincell="f">
              <v:textbox inset=",5.3mm">
                <w:txbxContent>
                  <w:p w14:paraId="4C75C6A4" w14:textId="70AD3CD0" w:rsidR="00A837DB" w:rsidRPr="00B91EA2" w:rsidRDefault="00A837DB" w:rsidP="002135B5">
                    <w:pPr>
                      <w:jc w:val="center"/>
                      <w:rPr>
                        <w:rFonts w:ascii="Arial" w:hAnsi="Arial" w:cs="Arial"/>
                        <w:sz w:val="28"/>
                      </w:rPr>
                    </w:pPr>
                    <w:r w:rsidRPr="00B91EA2">
                      <w:rPr>
                        <w:sz w:val="28"/>
                      </w:rPr>
                      <w:t>Сопоставление растровой и векторной информации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0" allowOverlap="1" wp14:anchorId="0598802B" wp14:editId="467993A3">
              <wp:simplePos x="0" y="0"/>
              <wp:positionH relativeFrom="column">
                <wp:posOffset>5134610</wp:posOffset>
              </wp:positionH>
              <wp:positionV relativeFrom="paragraph">
                <wp:posOffset>-604520</wp:posOffset>
              </wp:positionV>
              <wp:extent cx="548640" cy="182880"/>
              <wp:effectExtent l="0" t="0" r="3810" b="7620"/>
              <wp:wrapNone/>
              <wp:docPr id="313" name="Поле 3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48640" cy="1828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ED423A7" w14:textId="77777777" w:rsidR="00773710" w:rsidRPr="00E13309" w:rsidRDefault="00773710">
                          <w:pPr>
                            <w:jc w:val="center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E13309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Лист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598802B" id="Поле 313" o:spid="_x0000_s1061" type="#_x0000_t202" style="position:absolute;margin-left:404.3pt;margin-top:-47.6pt;width:43.2pt;height:14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" o:allowincell="f">
              <v:textbox inset="0,1mm,0,0">
                <w:txbxContent>
                  <w:p w14:paraId="3ED423A7" w14:textId="77777777" w:rsidR="00A837DB" w:rsidRPr="00E13309" w:rsidRDefault="00A837DB">
                    <w:pPr>
                      <w:jc w:val="center"/>
                      <w:rPr>
                        <w:rFonts w:ascii="Arial" w:hAnsi="Arial"/>
                        <w:sz w:val="18"/>
                        <w:szCs w:val="18"/>
                      </w:rPr>
                    </w:pPr>
                    <w:r w:rsidRPr="00E13309">
                      <w:rPr>
                        <w:rFonts w:ascii="Arial" w:hAnsi="Arial"/>
                        <w:sz w:val="18"/>
                        <w:szCs w:val="18"/>
                      </w:rPr>
                      <w:t>Лист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0" allowOverlap="1" wp14:anchorId="4121BFE3" wp14:editId="46CB41FA">
              <wp:simplePos x="0" y="0"/>
              <wp:positionH relativeFrom="column">
                <wp:posOffset>4585970</wp:posOffset>
              </wp:positionH>
              <wp:positionV relativeFrom="paragraph">
                <wp:posOffset>-421640</wp:posOffset>
              </wp:positionV>
              <wp:extent cx="182880" cy="182880"/>
              <wp:effectExtent l="0" t="0" r="7620" b="7620"/>
              <wp:wrapNone/>
              <wp:docPr id="312" name="Поле 3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2880" cy="1828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3BD681A" w14:textId="77777777" w:rsidR="00773710" w:rsidRDefault="00773710">
                          <w:pPr>
                            <w:rPr>
                              <w:rFonts w:ascii="Arial" w:hAnsi="Arial"/>
                              <w:i/>
                            </w:rPr>
                          </w:pP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121BFE3" id="Поле 312" o:spid="_x0000_s1062" type="#_x0000_t202" style="position:absolute;margin-left:361.1pt;margin-top:-33.2pt;width:14.4pt;height:14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" o:allowincell="f">
              <v:textbox inset="0,1mm,0,0">
                <w:txbxContent>
                  <w:p w14:paraId="23BD681A" w14:textId="77777777" w:rsidR="00A837DB" w:rsidRDefault="00A837DB">
                    <w:pPr>
                      <w:rPr>
                        <w:rFonts w:ascii="Arial" w:hAnsi="Arial"/>
                        <w:i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70528" behindDoc="0" locked="0" layoutInCell="0" allowOverlap="1" wp14:anchorId="7EAEFDD7" wp14:editId="1A4D2222">
              <wp:simplePos x="0" y="0"/>
              <wp:positionH relativeFrom="page">
                <wp:posOffset>5852159</wp:posOffset>
              </wp:positionH>
              <wp:positionV relativeFrom="page">
                <wp:posOffset>9692640</wp:posOffset>
              </wp:positionV>
              <wp:extent cx="0" cy="182880"/>
              <wp:effectExtent l="0" t="0" r="19050" b="7620"/>
              <wp:wrapNone/>
              <wp:docPr id="310" name="Прямая соединительная линия 3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828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2CECEAA2" id="Прямая соединительная линия 310" o:spid="_x0000_s1026" style="position:absolute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page;mso-position-vertical:absolute;mso-position-vertical-relative:page;mso-width-percent:0;mso-height-percent:0;mso-width-relative:page;mso-height-relative:page" from="460.8pt,763.2pt" to="460.8pt,77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" o:allowincell="f">
              <v:stroke startarrowwidth="narrow" startarrowlength="short" endarrowwidth="narrow" endarrowlength="short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69504" behindDoc="0" locked="0" layoutInCell="0" allowOverlap="1" wp14:anchorId="1C23441A" wp14:editId="0FF85371">
              <wp:simplePos x="0" y="0"/>
              <wp:positionH relativeFrom="page">
                <wp:posOffset>5669279</wp:posOffset>
              </wp:positionH>
              <wp:positionV relativeFrom="page">
                <wp:posOffset>9692640</wp:posOffset>
              </wp:positionV>
              <wp:extent cx="0" cy="182880"/>
              <wp:effectExtent l="0" t="0" r="19050" b="7620"/>
              <wp:wrapNone/>
              <wp:docPr id="309" name="Прямая соединительная линия 30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828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2A20D1B7" id="Прямая соединительная линия 309" o:spid="_x0000_s1026" style="position:absolute;z-index:251669504;visibility:visible;mso-wrap-style:square;mso-width-percent:0;mso-height-percent:0;mso-wrap-distance-left:3.17497mm;mso-wrap-distance-top:0;mso-wrap-distance-right:3.17497mm;mso-wrap-distance-bottom:0;mso-position-horizontal:absolute;mso-position-horizontal-relative:page;mso-position-vertical:absolute;mso-position-vertical-relative:page;mso-width-percent:0;mso-height-percent:0;mso-width-relative:page;mso-height-relative:page" from="446.4pt,763.2pt" to="446.4pt,77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" o:allowincell="f">
              <v:stroke startarrowwidth="narrow" startarrowlength="short" endarrowwidth="narrow" endarrowlength="short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68480" behindDoc="0" locked="0" layoutInCell="0" allowOverlap="1" wp14:anchorId="44A5E028" wp14:editId="2A952AA9">
              <wp:simplePos x="0" y="0"/>
              <wp:positionH relativeFrom="page">
                <wp:posOffset>6583679</wp:posOffset>
              </wp:positionH>
              <wp:positionV relativeFrom="page">
                <wp:posOffset>9509760</wp:posOffset>
              </wp:positionV>
              <wp:extent cx="0" cy="365760"/>
              <wp:effectExtent l="0" t="0" r="19050" b="15240"/>
              <wp:wrapNone/>
              <wp:docPr id="308" name="Прямая соединительная линия 3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657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1CFBAA72" id="Прямая соединительная линия 308" o:spid="_x0000_s1026" style="position:absolute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page;mso-position-vertical:absolute;mso-position-vertical-relative:page;mso-width-percent:0;mso-height-percent:0;mso-width-relative:page;mso-height-relative:page" from="518.4pt,748.8pt" to="518.4pt,77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" o:allowincell="f">
              <v:stroke startarrowwidth="narrow" startarrowlength="short" endarrowwidth="narrow" endarrowlength="short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67456" behindDoc="0" locked="0" layoutInCell="0" allowOverlap="1" wp14:anchorId="37925DDA" wp14:editId="0527407A">
              <wp:simplePos x="0" y="0"/>
              <wp:positionH relativeFrom="page">
                <wp:posOffset>6035039</wp:posOffset>
              </wp:positionH>
              <wp:positionV relativeFrom="page">
                <wp:posOffset>9509760</wp:posOffset>
              </wp:positionV>
              <wp:extent cx="0" cy="365760"/>
              <wp:effectExtent l="0" t="0" r="19050" b="15240"/>
              <wp:wrapNone/>
              <wp:docPr id="307" name="Прямая соединительная линия 30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657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71241654" id="Прямая соединительная линия 307" o:spid="_x0000_s1026" style="position:absolute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page;mso-position-vertical:absolute;mso-position-vertical-relative:page;mso-width-percent:0;mso-height-percent:0;mso-width-relative:page;mso-height-relative:page" from="475.2pt,748.8pt" to="475.2pt,77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" o:allowincell="f">
              <v:stroke startarrowwidth="narrow" startarrowlength="short" endarrowwidth="narrow" endarrowlength="short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66432" behindDoc="0" locked="0" layoutInCell="0" allowOverlap="1" wp14:anchorId="4DE13859" wp14:editId="543B98BB">
              <wp:simplePos x="0" y="0"/>
              <wp:positionH relativeFrom="column">
                <wp:posOffset>4585970</wp:posOffset>
              </wp:positionH>
              <wp:positionV relativeFrom="paragraph">
                <wp:posOffset>-238761</wp:posOffset>
              </wp:positionV>
              <wp:extent cx="1781810" cy="0"/>
              <wp:effectExtent l="0" t="0" r="0" b="0"/>
              <wp:wrapNone/>
              <wp:docPr id="306" name="Прямая соединительная линия 30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178181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0D3D737D" id="Прямая соединительная линия 306" o:spid="_x0000_s1026" style="position:absolute;flip:y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1.1pt,-18.8pt" to="501.4pt,-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65408" behindDoc="0" locked="0" layoutInCell="0" allowOverlap="1" wp14:anchorId="0D5F1514" wp14:editId="13B85D43">
              <wp:simplePos x="0" y="0"/>
              <wp:positionH relativeFrom="column">
                <wp:posOffset>4585970</wp:posOffset>
              </wp:positionH>
              <wp:positionV relativeFrom="paragraph">
                <wp:posOffset>-421641</wp:posOffset>
              </wp:positionV>
              <wp:extent cx="1781810" cy="0"/>
              <wp:effectExtent l="0" t="0" r="0" b="0"/>
              <wp:wrapNone/>
              <wp:docPr id="305" name="Прямая соединительная линия 30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178181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07444FA4" id="Прямая соединительная линия 305" o:spid="_x0000_s1026" style="position:absolute;flip:y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1.1pt,-33.2pt" to="501.4pt,-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0" allowOverlap="1" wp14:anchorId="22DE8146" wp14:editId="4D121B2B">
              <wp:simplePos x="0" y="0"/>
              <wp:positionH relativeFrom="page">
                <wp:posOffset>5486400</wp:posOffset>
              </wp:positionH>
              <wp:positionV relativeFrom="page">
                <wp:posOffset>9509760</wp:posOffset>
              </wp:positionV>
              <wp:extent cx="1905" cy="913765"/>
              <wp:effectExtent l="0" t="0" r="17145" b="635"/>
              <wp:wrapNone/>
              <wp:docPr id="304" name="Прямая соединительная линия 30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905" cy="9137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11F29D20" id="Прямая соединительная линия 30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in,748.8pt" to="432.15pt,8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" o:allowincell="f">
              <v:stroke startarrowwidth="narrow" startarrowlength="short" endarrowwidth="narrow" endarrowlength="short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0" allowOverlap="1" wp14:anchorId="4AA91810" wp14:editId="540CF6AD">
              <wp:simplePos x="0" y="0"/>
              <wp:positionH relativeFrom="column">
                <wp:posOffset>471170</wp:posOffset>
              </wp:positionH>
              <wp:positionV relativeFrom="paragraph">
                <wp:posOffset>127000</wp:posOffset>
              </wp:positionV>
              <wp:extent cx="822960" cy="182880"/>
              <wp:effectExtent l="0" t="0" r="0" b="7620"/>
              <wp:wrapNone/>
              <wp:docPr id="303" name="Поле 30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22960" cy="1828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8849E85" w14:textId="77777777" w:rsidR="00773710" w:rsidRDefault="00773710">
                          <w:pPr>
                            <w:rPr>
                              <w:i/>
                            </w:rPr>
                          </w:pP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AA91810" id="Поле 303" o:spid="_x0000_s1063" type="#_x0000_t202" style="position:absolute;margin-left:37.1pt;margin-top:10pt;width:64.8pt;height:14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" o:allowincell="f">
              <v:textbox inset="0,1mm,0,0">
                <w:txbxContent>
                  <w:p w14:paraId="68849E85" w14:textId="77777777" w:rsidR="00A837DB" w:rsidRDefault="00A837DB">
                    <w:pPr>
                      <w:rPr>
                        <w:i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0603506" wp14:editId="55DEE96A">
              <wp:simplePos x="0" y="0"/>
              <wp:positionH relativeFrom="column">
                <wp:posOffset>471170</wp:posOffset>
              </wp:positionH>
              <wp:positionV relativeFrom="paragraph">
                <wp:posOffset>-421640</wp:posOffset>
              </wp:positionV>
              <wp:extent cx="822960" cy="182880"/>
              <wp:effectExtent l="0" t="0" r="0" b="0"/>
              <wp:wrapNone/>
              <wp:docPr id="299" name="Поле 29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2296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0A4ECDB" w14:textId="3B80A4B1" w:rsidR="00773710" w:rsidRPr="00080D2B" w:rsidRDefault="00773710">
                          <w:pPr>
                            <w:rPr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Еремеев С. В.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0603506" id="Поле 299" o:spid="_x0000_s1064" type="#_x0000_t202" style="position:absolute;margin-left:37.1pt;margin-top:-33.2pt;width:64.8pt;height:14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" o:allowincell="f" filled="f" stroked="f">
              <v:textbox inset="0,1mm,0,0">
                <w:txbxContent>
                  <w:p w14:paraId="30A4ECDB" w14:textId="3B80A4B1" w:rsidR="00A837DB" w:rsidRPr="00080D2B" w:rsidRDefault="00A837DB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Arial" w:hAnsi="Arial"/>
                        <w:sz w:val="18"/>
                        <w:szCs w:val="18"/>
                      </w:rPr>
                      <w:t>Еремеев С. В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0" layoutInCell="0" allowOverlap="1" wp14:anchorId="63AD7739" wp14:editId="10C3BF3E">
              <wp:simplePos x="0" y="0"/>
              <wp:positionH relativeFrom="page">
                <wp:posOffset>720090</wp:posOffset>
              </wp:positionH>
              <wp:positionV relativeFrom="page">
                <wp:posOffset>9505315</wp:posOffset>
              </wp:positionV>
              <wp:extent cx="640080" cy="182880"/>
              <wp:effectExtent l="0" t="0" r="0" b="0"/>
              <wp:wrapNone/>
              <wp:docPr id="296" name="Поле 29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4008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96CCA20" w14:textId="77777777" w:rsidR="00773710" w:rsidRPr="00BC49D1" w:rsidRDefault="00773710" w:rsidP="001E107E">
                          <w:pPr>
                            <w:ind w:firstLine="142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proofErr w:type="spellStart"/>
                          <w:r w:rsidRPr="00BC49D1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Разраб</w:t>
                          </w:r>
                          <w:proofErr w:type="spellEnd"/>
                          <w:r w:rsidRPr="00BC49D1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3AD7739" id="Поле 296" o:spid="_x0000_s1065" type="#_x0000_t202" style="position:absolute;margin-left:56.7pt;margin-top:748.45pt;width:50.4pt;height:14.4pt;z-index: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" o:allowincell="f" filled="f" stroked="f">
              <v:textbox inset="0,1mm,0,0">
                <w:txbxContent>
                  <w:p w14:paraId="496CCA20" w14:textId="77777777" w:rsidR="00A837DB" w:rsidRPr="00BC49D1" w:rsidRDefault="00A837DB" w:rsidP="001E107E">
                    <w:pPr>
                      <w:ind w:firstLine="142"/>
                      <w:rPr>
                        <w:rFonts w:ascii="Arial" w:hAnsi="Arial"/>
                        <w:sz w:val="18"/>
                        <w:szCs w:val="18"/>
                      </w:rPr>
                    </w:pPr>
                    <w:proofErr w:type="spellStart"/>
                    <w:r w:rsidRPr="00BC49D1">
                      <w:rPr>
                        <w:rFonts w:ascii="Arial" w:hAnsi="Arial"/>
                        <w:sz w:val="18"/>
                        <w:szCs w:val="18"/>
                      </w:rPr>
                      <w:t>Разраб</w:t>
                    </w:r>
                    <w:proofErr w:type="spellEnd"/>
                    <w:r w:rsidRPr="00BC49D1">
                      <w:rPr>
                        <w:rFonts w:ascii="Arial" w:hAnsi="Arial"/>
                        <w:sz w:val="18"/>
                        <w:szCs w:val="18"/>
                      </w:rPr>
                      <w:t>.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1856" behindDoc="0" locked="0" layoutInCell="0" allowOverlap="1" wp14:anchorId="408C78D4" wp14:editId="6804258B">
              <wp:simplePos x="0" y="0"/>
              <wp:positionH relativeFrom="page">
                <wp:posOffset>3107055</wp:posOffset>
              </wp:positionH>
              <wp:positionV relativeFrom="page">
                <wp:posOffset>8961755</wp:posOffset>
              </wp:positionV>
              <wp:extent cx="1905" cy="1462405"/>
              <wp:effectExtent l="0" t="0" r="17145" b="4445"/>
              <wp:wrapNone/>
              <wp:docPr id="295" name="Прямая соединительная линия 29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905" cy="146240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7FD9C8EC" id="Прямая соединительная линия 295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244.65pt,705.65pt" to="244.8pt,8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" o:allowincell="f">
              <v:stroke startarrowwidth="narrow" startarrowlength="short" endarrowwidth="narrow" endarrowlength="short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48000" behindDoc="0" locked="0" layoutInCell="0" allowOverlap="1" wp14:anchorId="02213F1C" wp14:editId="507EC114">
              <wp:simplePos x="0" y="0"/>
              <wp:positionH relativeFrom="column">
                <wp:posOffset>1842769</wp:posOffset>
              </wp:positionH>
              <wp:positionV relativeFrom="paragraph">
                <wp:posOffset>-1153160</wp:posOffset>
              </wp:positionV>
              <wp:extent cx="0" cy="1463040"/>
              <wp:effectExtent l="0" t="0" r="19050" b="3810"/>
              <wp:wrapNone/>
              <wp:docPr id="294" name="Прямая соединительная линия 29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4630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25FAB9E1" id="Прямая соединительная линия 294" o:spid="_x0000_s1026" style="position:absolute;z-index:2516480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45.1pt,-90.8pt" to="145.1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1072" behindDoc="0" locked="0" layoutInCell="0" allowOverlap="1" wp14:anchorId="29C2070B" wp14:editId="79E73F95">
              <wp:simplePos x="0" y="0"/>
              <wp:positionH relativeFrom="column">
                <wp:posOffset>-168910</wp:posOffset>
              </wp:positionH>
              <wp:positionV relativeFrom="paragraph">
                <wp:posOffset>-604520</wp:posOffset>
              </wp:positionV>
              <wp:extent cx="6543675" cy="635"/>
              <wp:effectExtent l="0" t="0" r="9525" b="18415"/>
              <wp:wrapNone/>
              <wp:docPr id="293" name="Прямая соединительная линия 29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543675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2D4BE2F8" id="Прямая соединительная линия 293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3pt,-47.6pt" to="501.95pt,-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46976" behindDoc="0" locked="0" layoutInCell="0" allowOverlap="1" wp14:anchorId="5491AAA9" wp14:editId="51767CA7">
              <wp:simplePos x="0" y="0"/>
              <wp:positionH relativeFrom="column">
                <wp:posOffset>1294129</wp:posOffset>
              </wp:positionH>
              <wp:positionV relativeFrom="paragraph">
                <wp:posOffset>-1153160</wp:posOffset>
              </wp:positionV>
              <wp:extent cx="0" cy="1463040"/>
              <wp:effectExtent l="0" t="0" r="19050" b="3810"/>
              <wp:wrapNone/>
              <wp:docPr id="292" name="Прямая соединительная линия 29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4630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A5CF9C0" id="Прямая соединительная линия 292" o:spid="_x0000_s1026" style="position:absolute;z-index:2516469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01.9pt,-90.8pt" to="101.9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45952" behindDoc="0" locked="0" layoutInCell="0" allowOverlap="1" wp14:anchorId="69156762" wp14:editId="752BF723">
              <wp:simplePos x="0" y="0"/>
              <wp:positionH relativeFrom="column">
                <wp:posOffset>471169</wp:posOffset>
              </wp:positionH>
              <wp:positionV relativeFrom="paragraph">
                <wp:posOffset>-1153160</wp:posOffset>
              </wp:positionV>
              <wp:extent cx="0" cy="1463040"/>
              <wp:effectExtent l="0" t="0" r="19050" b="3810"/>
              <wp:wrapNone/>
              <wp:docPr id="291" name="Прямая соединительная линия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4630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598BB897" id="Прямая соединительная линия 291" o:spid="_x0000_s1026" style="position:absolute;z-index:2516459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7.1pt,-90.8pt" to="37.1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5168" behindDoc="0" locked="0" layoutInCell="0" allowOverlap="1" wp14:anchorId="32B4E011" wp14:editId="6004CACF">
              <wp:simplePos x="0" y="0"/>
              <wp:positionH relativeFrom="column">
                <wp:posOffset>-168910</wp:posOffset>
              </wp:positionH>
              <wp:positionV relativeFrom="paragraph">
                <wp:posOffset>126999</wp:posOffset>
              </wp:positionV>
              <wp:extent cx="2377440" cy="0"/>
              <wp:effectExtent l="0" t="0" r="0" b="0"/>
              <wp:wrapNone/>
              <wp:docPr id="290" name="Прямая соединительная линия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237744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174456D8" id="Прямая соединительная линия 290" o:spid="_x0000_s1026" style="position:absolute;flip:y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.3pt,10pt" to="173.9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3120" behindDoc="0" locked="0" layoutInCell="0" allowOverlap="1" wp14:anchorId="32E550D9" wp14:editId="225B7305">
              <wp:simplePos x="0" y="0"/>
              <wp:positionH relativeFrom="column">
                <wp:posOffset>-168910</wp:posOffset>
              </wp:positionH>
              <wp:positionV relativeFrom="paragraph">
                <wp:posOffset>-238761</wp:posOffset>
              </wp:positionV>
              <wp:extent cx="2377440" cy="0"/>
              <wp:effectExtent l="0" t="0" r="0" b="0"/>
              <wp:wrapNone/>
              <wp:docPr id="289" name="Прямая соединительная линия 28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237744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45D517A4" id="Прямая соединительная линия 289" o:spid="_x0000_s1026" style="position:absolute;flip:y;z-index:2516531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.3pt,-18.8pt" to="173.9pt,-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2096" behindDoc="0" locked="0" layoutInCell="0" allowOverlap="1" wp14:anchorId="295846A8" wp14:editId="3A9B6B94">
              <wp:simplePos x="0" y="0"/>
              <wp:positionH relativeFrom="column">
                <wp:posOffset>-168910</wp:posOffset>
              </wp:positionH>
              <wp:positionV relativeFrom="paragraph">
                <wp:posOffset>-421641</wp:posOffset>
              </wp:positionV>
              <wp:extent cx="2377440" cy="0"/>
              <wp:effectExtent l="0" t="0" r="0" b="0"/>
              <wp:wrapNone/>
              <wp:docPr id="288" name="Прямая соединительная линия 28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237744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0680428F" id="Прямая соединительная линия 288" o:spid="_x0000_s1026" style="position:absolute;flip:y;z-index:2516520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.3pt,-33.2pt" to="173.9pt,-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4928" behindDoc="0" locked="0" layoutInCell="0" allowOverlap="1" wp14:anchorId="777AF0B8" wp14:editId="4271A886">
              <wp:simplePos x="0" y="0"/>
              <wp:positionH relativeFrom="page">
                <wp:posOffset>989965</wp:posOffset>
              </wp:positionH>
              <wp:positionV relativeFrom="page">
                <wp:posOffset>8961120</wp:posOffset>
              </wp:positionV>
              <wp:extent cx="635" cy="539115"/>
              <wp:effectExtent l="0" t="0" r="18415" b="13335"/>
              <wp:wrapNone/>
              <wp:docPr id="287" name="Прямая соединительная линия 28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5" cy="53911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7C0AB836" id="Прямая соединительная линия 287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77.95pt,705.6pt" to="78pt,7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" o:allowincell="f">
              <v:stroke startarrowwidth="narrow" startarrowlength="short" endarrowwidth="narrow" endarrowlength="short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36736" behindDoc="0" locked="0" layoutInCell="0" allowOverlap="1" wp14:anchorId="1D5AE2E4" wp14:editId="42BEFFDF">
              <wp:simplePos x="0" y="0"/>
              <wp:positionH relativeFrom="column">
                <wp:posOffset>-168910</wp:posOffset>
              </wp:positionH>
              <wp:positionV relativeFrom="paragraph">
                <wp:posOffset>-787400</wp:posOffset>
              </wp:positionV>
              <wp:extent cx="264795" cy="185420"/>
              <wp:effectExtent l="0" t="0" r="0" b="0"/>
              <wp:wrapNone/>
              <wp:docPr id="283" name="Прямоугольник 28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64795" cy="18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3A8149B3" w14:textId="77777777" w:rsidR="00773710" w:rsidRPr="006B09FB" w:rsidRDefault="00773710">
                          <w:pPr>
                            <w:jc w:val="center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1E107E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Изм</w:t>
                          </w:r>
                          <w:r>
                            <w:rPr>
                              <w:rFonts w:ascii="Arial" w:hAnsi="Arial"/>
                              <w:i/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0" tIns="12700" rIns="12700" bIns="127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D5AE2E4" id="Прямоугольник 283" o:spid="_x0000_s1066" style="position:absolute;margin-left:-13.3pt;margin-top:-62pt;width:20.85pt;height:14.6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" o:allowincell="f" filled="f" stroked="f">
              <v:textbox inset="0,1pt,1pt,1pt">
                <w:txbxContent>
                  <w:p w14:paraId="3A8149B3" w14:textId="77777777" w:rsidR="00A837DB" w:rsidRPr="006B09FB" w:rsidRDefault="00A837DB">
                    <w:pPr>
                      <w:jc w:val="center"/>
                      <w:rPr>
                        <w:rFonts w:ascii="Arial" w:hAnsi="Arial"/>
                        <w:sz w:val="18"/>
                        <w:szCs w:val="18"/>
                      </w:rPr>
                    </w:pPr>
                    <w:r w:rsidRPr="001E107E">
                      <w:rPr>
                        <w:rFonts w:ascii="Arial" w:hAnsi="Arial"/>
                        <w:sz w:val="18"/>
                        <w:szCs w:val="18"/>
                      </w:rPr>
                      <w:t>Изм</w:t>
                    </w:r>
                    <w:r>
                      <w:rPr>
                        <w:rFonts w:ascii="Arial" w:hAnsi="Arial"/>
                        <w:i/>
                        <w:sz w:val="18"/>
                        <w:szCs w:val="18"/>
                      </w:rPr>
                      <w:t>.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0048" behindDoc="0" locked="0" layoutInCell="0" allowOverlap="1" wp14:anchorId="346AECF2" wp14:editId="0510DF14">
              <wp:simplePos x="0" y="0"/>
              <wp:positionH relativeFrom="column">
                <wp:posOffset>-168910</wp:posOffset>
              </wp:positionH>
              <wp:positionV relativeFrom="paragraph">
                <wp:posOffset>-787401</wp:posOffset>
              </wp:positionV>
              <wp:extent cx="2377440" cy="0"/>
              <wp:effectExtent l="0" t="0" r="0" b="0"/>
              <wp:wrapNone/>
              <wp:docPr id="281" name="Прямая соединительная линия 28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237744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2BBA3943" id="Прямая соединительная линия 281" o:spid="_x0000_s1026" style="position:absolute;flip:y;z-index:2516500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.3pt,-62pt" to="173.9pt,-6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9024" behindDoc="0" locked="0" layoutInCell="0" allowOverlap="1" wp14:anchorId="734AA99A" wp14:editId="125960A6">
              <wp:simplePos x="0" y="0"/>
              <wp:positionH relativeFrom="column">
                <wp:posOffset>-168910</wp:posOffset>
              </wp:positionH>
              <wp:positionV relativeFrom="paragraph">
                <wp:posOffset>-970280</wp:posOffset>
              </wp:positionV>
              <wp:extent cx="2378075" cy="3175"/>
              <wp:effectExtent l="0" t="0" r="3175" b="15875"/>
              <wp:wrapNone/>
              <wp:docPr id="280" name="Прямая соединительная линия 28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2378075" cy="317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365AEDAA" id="Прямая соединительная линия 280" o:spid="_x0000_s1026" style="position:absolute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3pt,-76.4pt" to="173.95pt,-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" o:allowincell="f">
              <v:stroke startarrowwidth="narrow" startarrowlength="short" endarrowwidth="narrow" endarrowlength="short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3904" behindDoc="0" locked="0" layoutInCell="0" allowOverlap="1" wp14:anchorId="09DD82C5" wp14:editId="11EE7777">
              <wp:simplePos x="0" y="0"/>
              <wp:positionH relativeFrom="column">
                <wp:posOffset>-168910</wp:posOffset>
              </wp:positionH>
              <wp:positionV relativeFrom="paragraph">
                <wp:posOffset>-1153160</wp:posOffset>
              </wp:positionV>
              <wp:extent cx="6543675" cy="635"/>
              <wp:effectExtent l="0" t="0" r="9525" b="18415"/>
              <wp:wrapNone/>
              <wp:docPr id="279" name="Прямая соединительная линия 27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543675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41197188" id="Прямая соединительная линия 279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3pt,-90.8pt" to="501.95pt,-9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" o:allowincell="f">
              <v:stroke startarrowwidth="narrow" startarrowlength="short" endarrowwidth="narrow" endarrowlength="short"/>
            </v:lin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C54321" w14:textId="77777777" w:rsidR="001B1C24" w:rsidRDefault="001B1C24" w:rsidP="0098727C">
      <w:r>
        <w:separator/>
      </w:r>
    </w:p>
  </w:footnote>
  <w:footnote w:type="continuationSeparator" w:id="0">
    <w:p w14:paraId="6AF22496" w14:textId="77777777" w:rsidR="001B1C24" w:rsidRDefault="001B1C24" w:rsidP="009872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C35AEA" w14:textId="77777777" w:rsidR="00773710" w:rsidRDefault="00773710" w:rsidP="00417556">
    <w:pPr>
      <w:pStyle w:val="aa"/>
      <w:jc w:val="center"/>
    </w:pPr>
    <w:r>
      <w:rPr>
        <w:noProof/>
      </w:rPr>
      <mc:AlternateContent>
        <mc:Choice Requires="wpg">
          <w:drawing>
            <wp:anchor distT="0" distB="0" distL="114300" distR="114300" simplePos="0" relativeHeight="251635712" behindDoc="0" locked="1" layoutInCell="1" allowOverlap="1" wp14:anchorId="672992F2" wp14:editId="40F746EC">
              <wp:simplePos x="0" y="0"/>
              <wp:positionH relativeFrom="page">
                <wp:posOffset>657225</wp:posOffset>
              </wp:positionH>
              <wp:positionV relativeFrom="page">
                <wp:posOffset>231140</wp:posOffset>
              </wp:positionV>
              <wp:extent cx="6743700" cy="10177780"/>
              <wp:effectExtent l="9525" t="12065" r="0" b="1905"/>
              <wp:wrapNone/>
              <wp:docPr id="1" name="Группа 3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743700" cy="10177780"/>
                        <a:chOff x="6" y="-44"/>
                        <a:chExt cx="19994" cy="20046"/>
                      </a:xfrm>
                    </wpg:grpSpPr>
                    <wps:wsp>
                      <wps:cNvPr id="3" name="Rectangle 2"/>
                      <wps:cNvSpPr>
                        <a:spLocks noChangeArrowheads="1"/>
                      </wps:cNvSpPr>
                      <wps:spPr bwMode="auto">
                        <a:xfrm>
                          <a:off x="18902" y="18929"/>
                          <a:ext cx="109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69D70B" w14:textId="77777777" w:rsidR="00773710" w:rsidRPr="009B150D" w:rsidRDefault="00773710" w:rsidP="009B150D">
                            <w:pPr>
                              <w:spacing w:before="20"/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9B150D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12700" rIns="12700" bIns="12700" anchor="t" anchorCtr="0" upright="1">
                        <a:noAutofit/>
                      </wps:bodyPr>
                    </wps:wsp>
                    <wps:wsp>
                      <wps:cNvPr id="4" name="Rectangle 3"/>
                      <wps:cNvSpPr>
                        <a:spLocks noChangeArrowheads="1"/>
                      </wps:cNvSpPr>
                      <wps:spPr bwMode="auto">
                        <a:xfrm>
                          <a:off x="41" y="19637"/>
                          <a:ext cx="80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5D8EC8" w14:textId="77777777" w:rsidR="00773710" w:rsidRPr="008365B2" w:rsidRDefault="00773710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9B150D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0" tIns="12700" rIns="12700" bIns="12700" anchor="t" anchorCtr="0" upright="1">
                        <a:noAutofit/>
                      </wps:bodyPr>
                    </wps:wsp>
                    <wps:wsp>
                      <wps:cNvPr id="5" name="Rectangle 4"/>
                      <wps:cNvSpPr>
                        <a:spLocks noChangeArrowheads="1"/>
                      </wps:cNvSpPr>
                      <wps:spPr bwMode="auto">
                        <a:xfrm>
                          <a:off x="899" y="19634"/>
                          <a:ext cx="1085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A6D58A" w14:textId="77777777" w:rsidR="00773710" w:rsidRPr="009B150D" w:rsidRDefault="00773710" w:rsidP="008365B2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9B150D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12700" rIns="12700" bIns="12700" anchor="t" anchorCtr="0" upright="1">
                        <a:noAutofit/>
                      </wps:bodyPr>
                    </wps:wsp>
                    <wps:wsp>
                      <wps:cNvPr id="6" name="Rectangle 5"/>
                      <wps:cNvSpPr>
                        <a:spLocks noChangeArrowheads="1"/>
                      </wps:cNvSpPr>
                      <wps:spPr bwMode="auto">
                        <a:xfrm>
                          <a:off x="2036" y="19637"/>
                          <a:ext cx="250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692CFA" w14:textId="77777777" w:rsidR="00773710" w:rsidRPr="009B150D" w:rsidRDefault="00773710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9B150D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0" tIns="12700" rIns="12700" bIns="12700" anchor="t" anchorCtr="0" upright="1">
                        <a:noAutofit/>
                      </wps:bodyPr>
                    </wps:wsp>
                    <wps:wsp>
                      <wps:cNvPr id="7" name="Rectangle 6"/>
                      <wps:cNvSpPr>
                        <a:spLocks noChangeArrowheads="1"/>
                      </wps:cNvSpPr>
                      <wps:spPr bwMode="auto">
                        <a:xfrm>
                          <a:off x="4688" y="19634"/>
                          <a:ext cx="1463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A26C01" w14:textId="77777777" w:rsidR="00773710" w:rsidRPr="009B150D" w:rsidRDefault="00773710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9B150D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Подп.</w:t>
                            </w:r>
                          </w:p>
                        </w:txbxContent>
                      </wps:txbx>
                      <wps:bodyPr rot="0" vert="horz" wrap="square" lIns="0" tIns="12700" rIns="12700" bIns="12700" anchor="t" anchorCtr="0" upright="1">
                        <a:noAutofit/>
                      </wps:bodyPr>
                    </wps:wsp>
                    <wps:wsp>
                      <wps:cNvPr id="8" name="Rectangle 7"/>
                      <wps:cNvSpPr>
                        <a:spLocks noChangeArrowheads="1"/>
                      </wps:cNvSpPr>
                      <wps:spPr bwMode="auto">
                        <a:xfrm>
                          <a:off x="6204" y="19637"/>
                          <a:ext cx="109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38A6C0" w14:textId="77777777" w:rsidR="00773710" w:rsidRPr="009B150D" w:rsidRDefault="00773710">
                            <w:pPr>
                              <w:jc w:val="center"/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9B150D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0" tIns="12700" rIns="12700" bIns="12700" anchor="t" anchorCtr="0" upright="1">
                        <a:noAutofit/>
                      </wps:bodyPr>
                    </wps:wsp>
                    <wps:wsp>
                      <wps:cNvPr id="9" name="Line 8"/>
                      <wps:cNvCnPr>
                        <a:cxnSpLocks noChangeShapeType="1"/>
                      </wps:cNvCnPr>
                      <wps:spPr bwMode="auto">
                        <a:xfrm>
                          <a:off x="18869" y="19282"/>
                          <a:ext cx="1085" cy="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" name="Line 9"/>
                      <wps:cNvCnPr>
                        <a:cxnSpLocks noChangeShapeType="1"/>
                      </wps:cNvCnPr>
                      <wps:spPr bwMode="auto">
                        <a:xfrm flipH="1">
                          <a:off x="7265" y="18964"/>
                          <a:ext cx="10" cy="1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" name="Rectangle 10"/>
                      <wps:cNvSpPr>
                        <a:spLocks noChangeArrowheads="1"/>
                      </wps:cNvSpPr>
                      <wps:spPr bwMode="auto">
                        <a:xfrm>
                          <a:off x="6" y="-44"/>
                          <a:ext cx="19955" cy="200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45720" rIns="91440" bIns="45720" anchor="t" anchorCtr="0" upright="1">
                        <a:noAutofit/>
                      </wps:bodyPr>
                    </wps:wsp>
                    <wps:wsp>
                      <wps:cNvPr id="13" name="Line 11"/>
                      <wps:cNvCnPr>
                        <a:cxnSpLocks noChangeShapeType="1"/>
                      </wps:cNvCnPr>
                      <wps:spPr bwMode="auto">
                        <a:xfrm>
                          <a:off x="33" y="18931"/>
                          <a:ext cx="19921" cy="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" name="Line 12"/>
                      <wps:cNvCnPr>
                        <a:cxnSpLocks noChangeShapeType="1"/>
                      </wps:cNvCnPr>
                      <wps:spPr bwMode="auto">
                        <a:xfrm>
                          <a:off x="845" y="18929"/>
                          <a:ext cx="2" cy="106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" name="Line 13"/>
                      <wps:cNvCnPr>
                        <a:cxnSpLocks noChangeShapeType="1"/>
                      </wps:cNvCnPr>
                      <wps:spPr bwMode="auto">
                        <a:xfrm>
                          <a:off x="1997" y="18929"/>
                          <a:ext cx="2" cy="1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" name="Line 14"/>
                      <wps:cNvCnPr>
                        <a:cxnSpLocks noChangeShapeType="1"/>
                      </wps:cNvCnPr>
                      <wps:spPr bwMode="auto">
                        <a:xfrm flipH="1">
                          <a:off x="4580" y="18929"/>
                          <a:ext cx="9" cy="10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7" name="Line 15"/>
                      <wps:cNvCnPr>
                        <a:cxnSpLocks noChangeShapeType="1"/>
                      </wps:cNvCnPr>
                      <wps:spPr bwMode="auto">
                        <a:xfrm>
                          <a:off x="6149" y="18929"/>
                          <a:ext cx="2" cy="1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8" name="Line 16"/>
                      <wps:cNvCnPr>
                        <a:cxnSpLocks noChangeShapeType="1"/>
                      </wps:cNvCnPr>
                      <wps:spPr bwMode="auto">
                        <a:xfrm>
                          <a:off x="18869" y="18929"/>
                          <a:ext cx="2" cy="10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1" name="Line 17"/>
                      <wps:cNvCnPr>
                        <a:cxnSpLocks noChangeShapeType="1"/>
                      </wps:cNvCnPr>
                      <wps:spPr bwMode="auto">
                        <a:xfrm>
                          <a:off x="41" y="19292"/>
                          <a:ext cx="722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3" name="Line 18"/>
                      <wps:cNvCnPr>
                        <a:cxnSpLocks noChangeShapeType="1"/>
                      </wps:cNvCnPr>
                      <wps:spPr bwMode="auto">
                        <a:xfrm>
                          <a:off x="33" y="19653"/>
                          <a:ext cx="72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72992F2" id="Группа 323" o:spid="_x0000_s1026" style="position:absolute;left:0;text-align:left;margin-left:51.75pt;margin-top:18.2pt;width:531pt;height:801.4pt;z-index:251635712;mso-position-horizontal-relative:page;mso-position-vertical-relative:page" coordorigin="6,-44" coordsize="19994,20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">
              <v:rect id="Rectangle 2" o:spid="_x0000_s1027" style="position:absolute;left:18902;top:18929;width:1098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" filled="f" stroked="f">
                <v:textbox inset="0,1pt,1pt,1pt">
                  <w:txbxContent>
                    <w:p w14:paraId="0469D70B" w14:textId="77777777" w:rsidR="00A837DB" w:rsidRPr="009B150D" w:rsidRDefault="00A837DB" w:rsidP="009B150D">
                      <w:pPr>
                        <w:spacing w:before="20"/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9B150D">
                        <w:rPr>
                          <w:rFonts w:ascii="Arial" w:hAnsi="Arial" w:cs="Arial"/>
                          <w:sz w:val="18"/>
                          <w:szCs w:val="18"/>
                        </w:rPr>
                        <w:t>Лист</w:t>
                      </w:r>
                    </w:p>
                  </w:txbxContent>
                </v:textbox>
              </v:rect>
              <v:rect id="Rectangle 3" o:spid="_x0000_s1028" style="position:absolute;left:41;top:19637;width:806;height: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" filled="f" stroked="f">
                <v:textbox inset="0,1pt,1pt,1pt">
                  <w:txbxContent>
                    <w:p w14:paraId="125D8EC8" w14:textId="77777777" w:rsidR="00A837DB" w:rsidRPr="008365B2" w:rsidRDefault="00A837DB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9B150D">
                        <w:rPr>
                          <w:rFonts w:ascii="Arial" w:hAnsi="Arial" w:cs="Arial"/>
                          <w:sz w:val="18"/>
                          <w:szCs w:val="18"/>
                        </w:rPr>
                        <w:t>Изм.</w:t>
                      </w:r>
                    </w:p>
                  </w:txbxContent>
                </v:textbox>
              </v:rect>
              <v:rect id="Rectangle 4" o:spid="_x0000_s1029" style="position:absolute;left:899;top:19634;width:1085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" filled="f" stroked="f">
                <v:textbox inset="0,1pt,1pt,1pt">
                  <w:txbxContent>
                    <w:p w14:paraId="3FA6D58A" w14:textId="77777777" w:rsidR="00A837DB" w:rsidRPr="009B150D" w:rsidRDefault="00A837DB" w:rsidP="008365B2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9B150D">
                        <w:rPr>
                          <w:rFonts w:ascii="Arial" w:hAnsi="Arial" w:cs="Arial"/>
                          <w:sz w:val="18"/>
                          <w:szCs w:val="18"/>
                        </w:rPr>
                        <w:t>Лист</w:t>
                      </w:r>
                    </w:p>
                  </w:txbxContent>
                </v:textbox>
              </v:rect>
              <v:rect id="Rectangle 5" o:spid="_x0000_s1030" style="position:absolute;left:2036;top:19637;width:2507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" filled="f" stroked="f">
                <v:textbox inset="0,1pt,1pt,1pt">
                  <w:txbxContent>
                    <w:p w14:paraId="00692CFA" w14:textId="77777777" w:rsidR="00A837DB" w:rsidRPr="009B150D" w:rsidRDefault="00A837DB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9B150D">
                        <w:rPr>
                          <w:rFonts w:ascii="Arial" w:hAnsi="Arial" w:cs="Arial"/>
                          <w:sz w:val="18"/>
                          <w:szCs w:val="18"/>
                        </w:rPr>
                        <w:t>№ докум.</w:t>
                      </w:r>
                    </w:p>
                  </w:txbxContent>
                </v:textbox>
              </v:rect>
              <v:rect id="Rectangle 6" o:spid="_x0000_s1031" style="position:absolute;left:4688;top:19634;width:1463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" filled="f" stroked="f">
                <v:textbox inset="0,1pt,1pt,1pt">
                  <w:txbxContent>
                    <w:p w14:paraId="3CA26C01" w14:textId="77777777" w:rsidR="00A837DB" w:rsidRPr="009B150D" w:rsidRDefault="00A837DB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9B150D">
                        <w:rPr>
                          <w:rFonts w:ascii="Arial" w:hAnsi="Arial" w:cs="Arial"/>
                          <w:sz w:val="18"/>
                          <w:szCs w:val="18"/>
                        </w:rPr>
                        <w:t>Подп.</w:t>
                      </w:r>
                    </w:p>
                  </w:txbxContent>
                </v:textbox>
              </v:rect>
              <v:rect id="Rectangle 7" o:spid="_x0000_s1032" style="position:absolute;left:6204;top:19637;width:1098;height: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" filled="f" stroked="f">
                <v:textbox inset="0,1pt,1pt,1pt">
                  <w:txbxContent>
                    <w:p w14:paraId="7638A6C0" w14:textId="77777777" w:rsidR="00A837DB" w:rsidRPr="009B150D" w:rsidRDefault="00A837DB">
                      <w:pPr>
                        <w:jc w:val="center"/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9B150D">
                        <w:rPr>
                          <w:rFonts w:ascii="Arial" w:hAnsi="Arial" w:cs="Arial"/>
                          <w:sz w:val="18"/>
                          <w:szCs w:val="18"/>
                        </w:rPr>
                        <w:t>Дата</w:t>
                      </w:r>
                    </w:p>
                  </w:txbxContent>
                </v:textbox>
              </v:rect>
              <v:line id="Line 8" o:spid="_x0000_s1033" style="position:absolute;visibility:visible;mso-wrap-style:square" from="18869,19282" to="19954,19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">
                <v:stroke startarrowwidth="narrow" startarrowlength="short" endarrowwidth="narrow" endarrowlength="short"/>
              </v:line>
              <v:line id="Line 9" o:spid="_x0000_s1034" style="position:absolute;flip:x;visibility:visible;mso-wrap-style:square" from="7265,18964" to="727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">
                <v:stroke startarrowwidth="narrow" startarrowlength="short" endarrowwidth="narrow" endarrowlength="short"/>
              </v:line>
              <v:rect id="Rectangle 10" o:spid="_x0000_s1035" style="position:absolute;left:6;top:-44;width:19955;height:20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" filled="f">
                <v:textbox inset="0"/>
              </v:rect>
              <v:line id="Line 11" o:spid="_x0000_s1036" style="position:absolute;visibility:visible;mso-wrap-style:square" from="33,18931" to="19954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">
                <v:stroke startarrowwidth="narrow" startarrowlength="short" endarrowwidth="narrow" endarrowlength="short"/>
              </v:line>
              <v:line id="Line 12" o:spid="_x0000_s1037" style="position:absolute;visibility:visible;mso-wrap-style:square" from="845,18929" to="847,19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">
                <v:stroke startarrowwidth="narrow" startarrowlength="short" endarrowwidth="narrow" endarrowlength="short"/>
              </v:line>
              <v:line id="Line 13" o:spid="_x0000_s1038" style="position:absolute;visibility:visible;mso-wrap-style:square" from="1997,18929" to="199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">
                <v:stroke startarrowwidth="narrow" startarrowlength="short" endarrowwidth="narrow" endarrowlength="short"/>
              </v:line>
              <v:line id="Line 14" o:spid="_x0000_s1039" style="position:absolute;flip:x;visibility:visible;mso-wrap-style:square" from="4580,18929" to="4589,19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">
                <v:stroke startarrowwidth="narrow" startarrowlength="short" endarrowwidth="narrow" endarrowlength="short"/>
              </v:line>
              <v:line id="Line 15" o:spid="_x0000_s1040" style="position:absolute;visibility:visible;mso-wrap-style:square" from="6149,18929" to="615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">
                <v:stroke startarrowwidth="narrow" startarrowlength="short" endarrowwidth="narrow" endarrowlength="short"/>
              </v:line>
              <v:line id="Line 16" o:spid="_x0000_s1041" style="position:absolute;visibility:visible;mso-wrap-style:square" from="18869,18929" to="18871,19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">
                <v:stroke startarrowwidth="narrow" startarrowlength="short" endarrowwidth="narrow" endarrowlength="short"/>
              </v:line>
              <v:line id="Line 17" o:spid="_x0000_s1042" style="position:absolute;visibility:visible;mso-wrap-style:square" from="41,19292" to="7265,19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">
                <v:stroke startarrowwidth="narrow" startarrowlength="short" endarrowwidth="narrow" endarrowlength="short"/>
              </v:line>
              <v:line id="Line 18" o:spid="_x0000_s1043" style="position:absolute;visibility:visible;mso-wrap-style:square" from="33,19653" to="7275,19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">
                <v:stroke startarrowwidth="narrow" startarrowlength="short" endarrowwidth="narrow" endarrowlength="short"/>
              </v:line>
              <w10:wrap anchorx="page" anchory="page"/>
              <w10:anchorlock/>
            </v:group>
          </w:pict>
        </mc:Fallback>
      </mc:AlternateContent>
    </w:r>
  </w:p>
  <w:p w14:paraId="7A83A54F" w14:textId="77777777" w:rsidR="00773710" w:rsidRDefault="00773710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C60D3C" w14:textId="77777777" w:rsidR="00773710" w:rsidRDefault="00773710">
    <w:pPr>
      <w:pStyle w:val="aa"/>
    </w:pPr>
    <w:r>
      <w:rPr>
        <w:noProof/>
      </w:rPr>
      <mc:AlternateContent>
        <mc:Choice Requires="wps">
          <w:drawing>
            <wp:anchor distT="0" distB="0" distL="114300" distR="114300" simplePos="0" relativeHeight="251642880" behindDoc="0" locked="0" layoutInCell="0" allowOverlap="1" wp14:anchorId="6968B2FC" wp14:editId="458BAF56">
              <wp:simplePos x="0" y="0"/>
              <wp:positionH relativeFrom="column">
                <wp:posOffset>-187325</wp:posOffset>
              </wp:positionH>
              <wp:positionV relativeFrom="paragraph">
                <wp:posOffset>7620</wp:posOffset>
              </wp:positionV>
              <wp:extent cx="6555105" cy="10170795"/>
              <wp:effectExtent l="0" t="0" r="0" b="1905"/>
              <wp:wrapNone/>
              <wp:docPr id="322" name="Прямоугольник 3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55105" cy="101707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E286C74" id="Прямоугольник 322" o:spid="_x0000_s1026" style="position:absolute;margin-left:-14.75pt;margin-top:.6pt;width:516.15pt;height:800.8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" o:allowincell="f" filled="f">
              <v:textbox inset="0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164A58A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3D367B"/>
    <w:multiLevelType w:val="multilevel"/>
    <w:tmpl w:val="B73E45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2A52053"/>
    <w:multiLevelType w:val="hybridMultilevel"/>
    <w:tmpl w:val="86D068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AF2127B"/>
    <w:multiLevelType w:val="hybridMultilevel"/>
    <w:tmpl w:val="92C408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ED3774"/>
    <w:multiLevelType w:val="hybridMultilevel"/>
    <w:tmpl w:val="D0FA8692"/>
    <w:lvl w:ilvl="0" w:tplc="522E3EA6">
      <w:start w:val="1"/>
      <w:numFmt w:val="decimal"/>
      <w:lvlText w:val="%1."/>
      <w:lvlJc w:val="left"/>
      <w:pPr>
        <w:ind w:left="1286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180D4F82"/>
    <w:multiLevelType w:val="multilevel"/>
    <w:tmpl w:val="05E2F5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28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42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13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4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2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55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27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2984" w:hanging="2160"/>
      </w:pPr>
      <w:rPr>
        <w:rFonts w:hint="default"/>
      </w:rPr>
    </w:lvl>
  </w:abstractNum>
  <w:abstractNum w:abstractNumId="6" w15:restartNumberingAfterBreak="0">
    <w:nsid w:val="184D05C8"/>
    <w:multiLevelType w:val="hybridMultilevel"/>
    <w:tmpl w:val="CF543E7E"/>
    <w:lvl w:ilvl="0" w:tplc="3ABA7A20">
      <w:numFmt w:val="bullet"/>
      <w:lvlText w:val="–"/>
      <w:lvlJc w:val="left"/>
      <w:pPr>
        <w:ind w:left="199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71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7" w:hanging="360"/>
      </w:pPr>
      <w:rPr>
        <w:rFonts w:ascii="Wingdings" w:hAnsi="Wingdings" w:hint="default"/>
      </w:rPr>
    </w:lvl>
  </w:abstractNum>
  <w:abstractNum w:abstractNumId="7" w15:restartNumberingAfterBreak="0">
    <w:nsid w:val="1E4612C2"/>
    <w:multiLevelType w:val="hybridMultilevel"/>
    <w:tmpl w:val="13A64818"/>
    <w:lvl w:ilvl="0" w:tplc="A2BEE0BC">
      <w:start w:val="1"/>
      <w:numFmt w:val="decimal"/>
      <w:lvlText w:val="(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10F7A8C"/>
    <w:multiLevelType w:val="hybridMultilevel"/>
    <w:tmpl w:val="B922D51E"/>
    <w:lvl w:ilvl="0" w:tplc="DDBC1122">
      <w:start w:val="1"/>
      <w:numFmt w:val="decimal"/>
      <w:lvlText w:val="%1."/>
      <w:lvlJc w:val="left"/>
      <w:pPr>
        <w:ind w:left="189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612" w:hanging="360"/>
      </w:pPr>
    </w:lvl>
    <w:lvl w:ilvl="2" w:tplc="0419001B" w:tentative="1">
      <w:start w:val="1"/>
      <w:numFmt w:val="lowerRoman"/>
      <w:lvlText w:val="%3."/>
      <w:lvlJc w:val="right"/>
      <w:pPr>
        <w:ind w:left="3332" w:hanging="180"/>
      </w:pPr>
    </w:lvl>
    <w:lvl w:ilvl="3" w:tplc="0419000F" w:tentative="1">
      <w:start w:val="1"/>
      <w:numFmt w:val="decimal"/>
      <w:lvlText w:val="%4."/>
      <w:lvlJc w:val="left"/>
      <w:pPr>
        <w:ind w:left="4052" w:hanging="360"/>
      </w:pPr>
    </w:lvl>
    <w:lvl w:ilvl="4" w:tplc="04190019" w:tentative="1">
      <w:start w:val="1"/>
      <w:numFmt w:val="lowerLetter"/>
      <w:lvlText w:val="%5."/>
      <w:lvlJc w:val="left"/>
      <w:pPr>
        <w:ind w:left="4772" w:hanging="360"/>
      </w:pPr>
    </w:lvl>
    <w:lvl w:ilvl="5" w:tplc="0419001B" w:tentative="1">
      <w:start w:val="1"/>
      <w:numFmt w:val="lowerRoman"/>
      <w:lvlText w:val="%6."/>
      <w:lvlJc w:val="right"/>
      <w:pPr>
        <w:ind w:left="5492" w:hanging="180"/>
      </w:pPr>
    </w:lvl>
    <w:lvl w:ilvl="6" w:tplc="0419000F" w:tentative="1">
      <w:start w:val="1"/>
      <w:numFmt w:val="decimal"/>
      <w:lvlText w:val="%7."/>
      <w:lvlJc w:val="left"/>
      <w:pPr>
        <w:ind w:left="6212" w:hanging="360"/>
      </w:pPr>
    </w:lvl>
    <w:lvl w:ilvl="7" w:tplc="04190019" w:tentative="1">
      <w:start w:val="1"/>
      <w:numFmt w:val="lowerLetter"/>
      <w:lvlText w:val="%8."/>
      <w:lvlJc w:val="left"/>
      <w:pPr>
        <w:ind w:left="6932" w:hanging="360"/>
      </w:pPr>
    </w:lvl>
    <w:lvl w:ilvl="8" w:tplc="0419001B" w:tentative="1">
      <w:start w:val="1"/>
      <w:numFmt w:val="lowerRoman"/>
      <w:lvlText w:val="%9."/>
      <w:lvlJc w:val="right"/>
      <w:pPr>
        <w:ind w:left="7652" w:hanging="180"/>
      </w:pPr>
    </w:lvl>
  </w:abstractNum>
  <w:abstractNum w:abstractNumId="9" w15:restartNumberingAfterBreak="0">
    <w:nsid w:val="26B80973"/>
    <w:multiLevelType w:val="hybridMultilevel"/>
    <w:tmpl w:val="45CC1276"/>
    <w:lvl w:ilvl="0" w:tplc="4A3A0C1E">
      <w:start w:val="3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2BA4708D"/>
    <w:multiLevelType w:val="hybridMultilevel"/>
    <w:tmpl w:val="CE32DD9C"/>
    <w:lvl w:ilvl="0" w:tplc="294240D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1" w15:restartNumberingAfterBreak="0">
    <w:nsid w:val="2EEE2AF3"/>
    <w:multiLevelType w:val="multilevel"/>
    <w:tmpl w:val="EB2C84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00D28CF"/>
    <w:multiLevelType w:val="hybridMultilevel"/>
    <w:tmpl w:val="F668BF96"/>
    <w:lvl w:ilvl="0" w:tplc="7CE4A694">
      <w:start w:val="1"/>
      <w:numFmt w:val="decimal"/>
      <w:lvlText w:val="%1."/>
      <w:lvlJc w:val="left"/>
      <w:pPr>
        <w:ind w:left="13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88" w:hanging="360"/>
      </w:pPr>
    </w:lvl>
    <w:lvl w:ilvl="2" w:tplc="0419001B" w:tentative="1">
      <w:start w:val="1"/>
      <w:numFmt w:val="lowerRoman"/>
      <w:lvlText w:val="%3."/>
      <w:lvlJc w:val="right"/>
      <w:pPr>
        <w:ind w:left="2808" w:hanging="180"/>
      </w:pPr>
    </w:lvl>
    <w:lvl w:ilvl="3" w:tplc="0419000F" w:tentative="1">
      <w:start w:val="1"/>
      <w:numFmt w:val="decimal"/>
      <w:lvlText w:val="%4."/>
      <w:lvlJc w:val="left"/>
      <w:pPr>
        <w:ind w:left="3528" w:hanging="360"/>
      </w:pPr>
    </w:lvl>
    <w:lvl w:ilvl="4" w:tplc="04190019" w:tentative="1">
      <w:start w:val="1"/>
      <w:numFmt w:val="lowerLetter"/>
      <w:lvlText w:val="%5."/>
      <w:lvlJc w:val="left"/>
      <w:pPr>
        <w:ind w:left="4248" w:hanging="360"/>
      </w:pPr>
    </w:lvl>
    <w:lvl w:ilvl="5" w:tplc="0419001B" w:tentative="1">
      <w:start w:val="1"/>
      <w:numFmt w:val="lowerRoman"/>
      <w:lvlText w:val="%6."/>
      <w:lvlJc w:val="right"/>
      <w:pPr>
        <w:ind w:left="4968" w:hanging="180"/>
      </w:pPr>
    </w:lvl>
    <w:lvl w:ilvl="6" w:tplc="0419000F" w:tentative="1">
      <w:start w:val="1"/>
      <w:numFmt w:val="decimal"/>
      <w:lvlText w:val="%7."/>
      <w:lvlJc w:val="left"/>
      <w:pPr>
        <w:ind w:left="5688" w:hanging="360"/>
      </w:pPr>
    </w:lvl>
    <w:lvl w:ilvl="7" w:tplc="04190019" w:tentative="1">
      <w:start w:val="1"/>
      <w:numFmt w:val="lowerLetter"/>
      <w:lvlText w:val="%8."/>
      <w:lvlJc w:val="left"/>
      <w:pPr>
        <w:ind w:left="6408" w:hanging="360"/>
      </w:pPr>
    </w:lvl>
    <w:lvl w:ilvl="8" w:tplc="041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13" w15:restartNumberingAfterBreak="0">
    <w:nsid w:val="33E50AB3"/>
    <w:multiLevelType w:val="hybridMultilevel"/>
    <w:tmpl w:val="8124B558"/>
    <w:lvl w:ilvl="0" w:tplc="44EED8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35F9621D"/>
    <w:multiLevelType w:val="hybridMultilevel"/>
    <w:tmpl w:val="2B9C7512"/>
    <w:lvl w:ilvl="0" w:tplc="0DF827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36E709DD"/>
    <w:multiLevelType w:val="hybridMultilevel"/>
    <w:tmpl w:val="E2CE9562"/>
    <w:lvl w:ilvl="0" w:tplc="4D0AEBF6">
      <w:start w:val="2"/>
      <w:numFmt w:val="decimal"/>
      <w:lvlText w:val="%1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 w15:restartNumberingAfterBreak="0">
    <w:nsid w:val="38B83A01"/>
    <w:multiLevelType w:val="hybridMultilevel"/>
    <w:tmpl w:val="51E63588"/>
    <w:lvl w:ilvl="0" w:tplc="BF9AF908">
      <w:start w:val="3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" w15:restartNumberingAfterBreak="0">
    <w:nsid w:val="3B027D41"/>
    <w:multiLevelType w:val="hybridMultilevel"/>
    <w:tmpl w:val="A352FEC2"/>
    <w:lvl w:ilvl="0" w:tplc="3ABA7A20">
      <w:numFmt w:val="bullet"/>
      <w:lvlText w:val="–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41593E34"/>
    <w:multiLevelType w:val="hybridMultilevel"/>
    <w:tmpl w:val="D8CA4328"/>
    <w:lvl w:ilvl="0" w:tplc="CB8436FC">
      <w:start w:val="1"/>
      <w:numFmt w:val="decimal"/>
      <w:lvlText w:val="(%1)"/>
      <w:lvlJc w:val="left"/>
      <w:pPr>
        <w:ind w:left="293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36" w:hanging="360"/>
      </w:pPr>
    </w:lvl>
    <w:lvl w:ilvl="2" w:tplc="0419001B" w:tentative="1">
      <w:start w:val="1"/>
      <w:numFmt w:val="lowerRoman"/>
      <w:lvlText w:val="%3."/>
      <w:lvlJc w:val="right"/>
      <w:pPr>
        <w:ind w:left="4356" w:hanging="180"/>
      </w:pPr>
    </w:lvl>
    <w:lvl w:ilvl="3" w:tplc="0419000F" w:tentative="1">
      <w:start w:val="1"/>
      <w:numFmt w:val="decimal"/>
      <w:lvlText w:val="%4."/>
      <w:lvlJc w:val="left"/>
      <w:pPr>
        <w:ind w:left="5076" w:hanging="360"/>
      </w:pPr>
    </w:lvl>
    <w:lvl w:ilvl="4" w:tplc="04190019" w:tentative="1">
      <w:start w:val="1"/>
      <w:numFmt w:val="lowerLetter"/>
      <w:lvlText w:val="%5."/>
      <w:lvlJc w:val="left"/>
      <w:pPr>
        <w:ind w:left="5796" w:hanging="360"/>
      </w:pPr>
    </w:lvl>
    <w:lvl w:ilvl="5" w:tplc="0419001B" w:tentative="1">
      <w:start w:val="1"/>
      <w:numFmt w:val="lowerRoman"/>
      <w:lvlText w:val="%6."/>
      <w:lvlJc w:val="right"/>
      <w:pPr>
        <w:ind w:left="6516" w:hanging="180"/>
      </w:pPr>
    </w:lvl>
    <w:lvl w:ilvl="6" w:tplc="0419000F" w:tentative="1">
      <w:start w:val="1"/>
      <w:numFmt w:val="decimal"/>
      <w:lvlText w:val="%7."/>
      <w:lvlJc w:val="left"/>
      <w:pPr>
        <w:ind w:left="7236" w:hanging="360"/>
      </w:pPr>
    </w:lvl>
    <w:lvl w:ilvl="7" w:tplc="04190019" w:tentative="1">
      <w:start w:val="1"/>
      <w:numFmt w:val="lowerLetter"/>
      <w:lvlText w:val="%8."/>
      <w:lvlJc w:val="left"/>
      <w:pPr>
        <w:ind w:left="7956" w:hanging="360"/>
      </w:pPr>
    </w:lvl>
    <w:lvl w:ilvl="8" w:tplc="0419001B" w:tentative="1">
      <w:start w:val="1"/>
      <w:numFmt w:val="lowerRoman"/>
      <w:lvlText w:val="%9."/>
      <w:lvlJc w:val="right"/>
      <w:pPr>
        <w:ind w:left="8676" w:hanging="180"/>
      </w:pPr>
    </w:lvl>
  </w:abstractNum>
  <w:abstractNum w:abstractNumId="19" w15:restartNumberingAfterBreak="0">
    <w:nsid w:val="46475824"/>
    <w:multiLevelType w:val="hybridMultilevel"/>
    <w:tmpl w:val="4A22762E"/>
    <w:lvl w:ilvl="0" w:tplc="3ABA7A20">
      <w:numFmt w:val="bullet"/>
      <w:lvlText w:val="–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48937D4C"/>
    <w:multiLevelType w:val="multilevel"/>
    <w:tmpl w:val="28768D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CE47936"/>
    <w:multiLevelType w:val="multilevel"/>
    <w:tmpl w:val="CCCAF1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E567BBA"/>
    <w:multiLevelType w:val="multilevel"/>
    <w:tmpl w:val="DFFAF4E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68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104" w:hanging="2160"/>
      </w:pPr>
      <w:rPr>
        <w:rFonts w:hint="default"/>
      </w:rPr>
    </w:lvl>
  </w:abstractNum>
  <w:abstractNum w:abstractNumId="23" w15:restartNumberingAfterBreak="0">
    <w:nsid w:val="535B7EDE"/>
    <w:multiLevelType w:val="hybridMultilevel"/>
    <w:tmpl w:val="EB2EDAC8"/>
    <w:lvl w:ilvl="0" w:tplc="2976106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6B05DE8"/>
    <w:multiLevelType w:val="hybridMultilevel"/>
    <w:tmpl w:val="F60A9E40"/>
    <w:lvl w:ilvl="0" w:tplc="A24A5DA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5A832ACB"/>
    <w:multiLevelType w:val="hybridMultilevel"/>
    <w:tmpl w:val="F1AC0DE4"/>
    <w:lvl w:ilvl="0" w:tplc="0419000F">
      <w:start w:val="1"/>
      <w:numFmt w:val="decimal"/>
      <w:lvlText w:val="%1."/>
      <w:lvlJc w:val="left"/>
      <w:pPr>
        <w:ind w:left="1713" w:hanging="360"/>
      </w:p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6" w15:restartNumberingAfterBreak="0">
    <w:nsid w:val="5B371866"/>
    <w:multiLevelType w:val="multilevel"/>
    <w:tmpl w:val="7004AC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C381F94"/>
    <w:multiLevelType w:val="hybridMultilevel"/>
    <w:tmpl w:val="2E9A1422"/>
    <w:lvl w:ilvl="0" w:tplc="BA6C78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650D676D"/>
    <w:multiLevelType w:val="hybridMultilevel"/>
    <w:tmpl w:val="8CEA5784"/>
    <w:lvl w:ilvl="0" w:tplc="86A4E89E">
      <w:start w:val="1"/>
      <w:numFmt w:val="decimal"/>
      <w:lvlText w:val="%1)"/>
      <w:lvlJc w:val="left"/>
      <w:pPr>
        <w:ind w:left="2916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3636" w:hanging="360"/>
      </w:pPr>
    </w:lvl>
    <w:lvl w:ilvl="2" w:tplc="0419001B" w:tentative="1">
      <w:start w:val="1"/>
      <w:numFmt w:val="lowerRoman"/>
      <w:lvlText w:val="%3."/>
      <w:lvlJc w:val="right"/>
      <w:pPr>
        <w:ind w:left="4356" w:hanging="180"/>
      </w:pPr>
    </w:lvl>
    <w:lvl w:ilvl="3" w:tplc="0419000F" w:tentative="1">
      <w:start w:val="1"/>
      <w:numFmt w:val="decimal"/>
      <w:lvlText w:val="%4."/>
      <w:lvlJc w:val="left"/>
      <w:pPr>
        <w:ind w:left="5076" w:hanging="360"/>
      </w:pPr>
    </w:lvl>
    <w:lvl w:ilvl="4" w:tplc="04190019" w:tentative="1">
      <w:start w:val="1"/>
      <w:numFmt w:val="lowerLetter"/>
      <w:lvlText w:val="%5."/>
      <w:lvlJc w:val="left"/>
      <w:pPr>
        <w:ind w:left="5796" w:hanging="360"/>
      </w:pPr>
    </w:lvl>
    <w:lvl w:ilvl="5" w:tplc="0419001B" w:tentative="1">
      <w:start w:val="1"/>
      <w:numFmt w:val="lowerRoman"/>
      <w:lvlText w:val="%6."/>
      <w:lvlJc w:val="right"/>
      <w:pPr>
        <w:ind w:left="6516" w:hanging="180"/>
      </w:pPr>
    </w:lvl>
    <w:lvl w:ilvl="6" w:tplc="0419000F" w:tentative="1">
      <w:start w:val="1"/>
      <w:numFmt w:val="decimal"/>
      <w:lvlText w:val="%7."/>
      <w:lvlJc w:val="left"/>
      <w:pPr>
        <w:ind w:left="7236" w:hanging="360"/>
      </w:pPr>
    </w:lvl>
    <w:lvl w:ilvl="7" w:tplc="04190019" w:tentative="1">
      <w:start w:val="1"/>
      <w:numFmt w:val="lowerLetter"/>
      <w:lvlText w:val="%8."/>
      <w:lvlJc w:val="left"/>
      <w:pPr>
        <w:ind w:left="7956" w:hanging="360"/>
      </w:pPr>
    </w:lvl>
    <w:lvl w:ilvl="8" w:tplc="0419001B" w:tentative="1">
      <w:start w:val="1"/>
      <w:numFmt w:val="lowerRoman"/>
      <w:lvlText w:val="%9."/>
      <w:lvlJc w:val="right"/>
      <w:pPr>
        <w:ind w:left="8676" w:hanging="180"/>
      </w:pPr>
    </w:lvl>
  </w:abstractNum>
  <w:abstractNum w:abstractNumId="29" w15:restartNumberingAfterBreak="0">
    <w:nsid w:val="683503E6"/>
    <w:multiLevelType w:val="hybridMultilevel"/>
    <w:tmpl w:val="0A409C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6232A3"/>
    <w:multiLevelType w:val="hybridMultilevel"/>
    <w:tmpl w:val="D8CA4328"/>
    <w:lvl w:ilvl="0" w:tplc="CB8436FC">
      <w:start w:val="1"/>
      <w:numFmt w:val="decimal"/>
      <w:lvlText w:val="(%1)"/>
      <w:lvlJc w:val="left"/>
      <w:pPr>
        <w:ind w:left="293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36" w:hanging="360"/>
      </w:pPr>
    </w:lvl>
    <w:lvl w:ilvl="2" w:tplc="0419001B" w:tentative="1">
      <w:start w:val="1"/>
      <w:numFmt w:val="lowerRoman"/>
      <w:lvlText w:val="%3."/>
      <w:lvlJc w:val="right"/>
      <w:pPr>
        <w:ind w:left="4356" w:hanging="180"/>
      </w:pPr>
    </w:lvl>
    <w:lvl w:ilvl="3" w:tplc="0419000F" w:tentative="1">
      <w:start w:val="1"/>
      <w:numFmt w:val="decimal"/>
      <w:lvlText w:val="%4."/>
      <w:lvlJc w:val="left"/>
      <w:pPr>
        <w:ind w:left="5076" w:hanging="360"/>
      </w:pPr>
    </w:lvl>
    <w:lvl w:ilvl="4" w:tplc="04190019" w:tentative="1">
      <w:start w:val="1"/>
      <w:numFmt w:val="lowerLetter"/>
      <w:lvlText w:val="%5."/>
      <w:lvlJc w:val="left"/>
      <w:pPr>
        <w:ind w:left="5796" w:hanging="360"/>
      </w:pPr>
    </w:lvl>
    <w:lvl w:ilvl="5" w:tplc="0419001B" w:tentative="1">
      <w:start w:val="1"/>
      <w:numFmt w:val="lowerRoman"/>
      <w:lvlText w:val="%6."/>
      <w:lvlJc w:val="right"/>
      <w:pPr>
        <w:ind w:left="6516" w:hanging="180"/>
      </w:pPr>
    </w:lvl>
    <w:lvl w:ilvl="6" w:tplc="0419000F" w:tentative="1">
      <w:start w:val="1"/>
      <w:numFmt w:val="decimal"/>
      <w:lvlText w:val="%7."/>
      <w:lvlJc w:val="left"/>
      <w:pPr>
        <w:ind w:left="7236" w:hanging="360"/>
      </w:pPr>
    </w:lvl>
    <w:lvl w:ilvl="7" w:tplc="04190019" w:tentative="1">
      <w:start w:val="1"/>
      <w:numFmt w:val="lowerLetter"/>
      <w:lvlText w:val="%8."/>
      <w:lvlJc w:val="left"/>
      <w:pPr>
        <w:ind w:left="7956" w:hanging="360"/>
      </w:pPr>
    </w:lvl>
    <w:lvl w:ilvl="8" w:tplc="0419001B" w:tentative="1">
      <w:start w:val="1"/>
      <w:numFmt w:val="lowerRoman"/>
      <w:lvlText w:val="%9."/>
      <w:lvlJc w:val="right"/>
      <w:pPr>
        <w:ind w:left="8676" w:hanging="180"/>
      </w:pPr>
    </w:lvl>
  </w:abstractNum>
  <w:abstractNum w:abstractNumId="31" w15:restartNumberingAfterBreak="0">
    <w:nsid w:val="69984ABD"/>
    <w:multiLevelType w:val="hybridMultilevel"/>
    <w:tmpl w:val="B3462CCA"/>
    <w:lvl w:ilvl="0" w:tplc="E61098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6A953244"/>
    <w:multiLevelType w:val="hybridMultilevel"/>
    <w:tmpl w:val="3BB04A18"/>
    <w:lvl w:ilvl="0" w:tplc="2D543B92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3" w15:restartNumberingAfterBreak="0">
    <w:nsid w:val="6AAF1B7F"/>
    <w:multiLevelType w:val="hybridMultilevel"/>
    <w:tmpl w:val="D96EC912"/>
    <w:lvl w:ilvl="0" w:tplc="44EED816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4" w15:restartNumberingAfterBreak="0">
    <w:nsid w:val="73B544E2"/>
    <w:multiLevelType w:val="hybridMultilevel"/>
    <w:tmpl w:val="BB36811E"/>
    <w:lvl w:ilvl="0" w:tplc="04190001">
      <w:start w:val="1"/>
      <w:numFmt w:val="bullet"/>
      <w:lvlText w:val=""/>
      <w:lvlJc w:val="left"/>
      <w:pPr>
        <w:ind w:left="12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2" w:hanging="360"/>
      </w:pPr>
      <w:rPr>
        <w:rFonts w:ascii="Wingdings" w:hAnsi="Wingdings" w:hint="default"/>
      </w:rPr>
    </w:lvl>
  </w:abstractNum>
  <w:abstractNum w:abstractNumId="35" w15:restartNumberingAfterBreak="0">
    <w:nsid w:val="74DB34AE"/>
    <w:multiLevelType w:val="multilevel"/>
    <w:tmpl w:val="5FCED65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54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3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12" w:hanging="1440"/>
      </w:pPr>
      <w:rPr>
        <w:rFonts w:hint="default"/>
      </w:rPr>
    </w:lvl>
  </w:abstractNum>
  <w:abstractNum w:abstractNumId="36" w15:restartNumberingAfterBreak="0">
    <w:nsid w:val="7E31769D"/>
    <w:multiLevelType w:val="hybridMultilevel"/>
    <w:tmpl w:val="677C951C"/>
    <w:lvl w:ilvl="0" w:tplc="CEF041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4"/>
  </w:num>
  <w:num w:numId="3">
    <w:abstractNumId w:val="26"/>
  </w:num>
  <w:num w:numId="4">
    <w:abstractNumId w:val="23"/>
  </w:num>
  <w:num w:numId="5">
    <w:abstractNumId w:val="12"/>
  </w:num>
  <w:num w:numId="6">
    <w:abstractNumId w:val="21"/>
  </w:num>
  <w:num w:numId="7">
    <w:abstractNumId w:val="29"/>
  </w:num>
  <w:num w:numId="8">
    <w:abstractNumId w:val="24"/>
  </w:num>
  <w:num w:numId="9">
    <w:abstractNumId w:val="8"/>
  </w:num>
  <w:num w:numId="10">
    <w:abstractNumId w:val="36"/>
  </w:num>
  <w:num w:numId="11">
    <w:abstractNumId w:val="35"/>
  </w:num>
  <w:num w:numId="12">
    <w:abstractNumId w:val="1"/>
  </w:num>
  <w:num w:numId="13">
    <w:abstractNumId w:val="33"/>
  </w:num>
  <w:num w:numId="14">
    <w:abstractNumId w:val="2"/>
  </w:num>
  <w:num w:numId="15">
    <w:abstractNumId w:val="10"/>
  </w:num>
  <w:num w:numId="16">
    <w:abstractNumId w:val="34"/>
  </w:num>
  <w:num w:numId="17">
    <w:abstractNumId w:val="4"/>
  </w:num>
  <w:num w:numId="18">
    <w:abstractNumId w:val="7"/>
  </w:num>
  <w:num w:numId="19">
    <w:abstractNumId w:val="11"/>
  </w:num>
  <w:num w:numId="20">
    <w:abstractNumId w:val="20"/>
  </w:num>
  <w:num w:numId="21">
    <w:abstractNumId w:val="13"/>
  </w:num>
  <w:num w:numId="22">
    <w:abstractNumId w:val="31"/>
  </w:num>
  <w:num w:numId="23">
    <w:abstractNumId w:val="18"/>
  </w:num>
  <w:num w:numId="24">
    <w:abstractNumId w:val="30"/>
  </w:num>
  <w:num w:numId="25">
    <w:abstractNumId w:val="28"/>
  </w:num>
  <w:num w:numId="26">
    <w:abstractNumId w:val="25"/>
  </w:num>
  <w:num w:numId="27">
    <w:abstractNumId w:val="5"/>
  </w:num>
  <w:num w:numId="28">
    <w:abstractNumId w:val="32"/>
  </w:num>
  <w:num w:numId="29">
    <w:abstractNumId w:val="15"/>
  </w:num>
  <w:num w:numId="30">
    <w:abstractNumId w:val="22"/>
  </w:num>
  <w:num w:numId="31">
    <w:abstractNumId w:val="6"/>
  </w:num>
  <w:num w:numId="32">
    <w:abstractNumId w:val="27"/>
  </w:num>
  <w:num w:numId="33">
    <w:abstractNumId w:val="19"/>
  </w:num>
  <w:num w:numId="34">
    <w:abstractNumId w:val="17"/>
  </w:num>
  <w:num w:numId="35">
    <w:abstractNumId w:val="3"/>
  </w:num>
  <w:num w:numId="36">
    <w:abstractNumId w:val="16"/>
  </w:num>
  <w:num w:numId="37">
    <w:abstractNumId w:val="9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3E5D"/>
    <w:rsid w:val="0000319F"/>
    <w:rsid w:val="000047C8"/>
    <w:rsid w:val="00005D27"/>
    <w:rsid w:val="0000766F"/>
    <w:rsid w:val="00010C31"/>
    <w:rsid w:val="0001184A"/>
    <w:rsid w:val="00011ECF"/>
    <w:rsid w:val="000126D8"/>
    <w:rsid w:val="00012989"/>
    <w:rsid w:val="0001478F"/>
    <w:rsid w:val="000152AE"/>
    <w:rsid w:val="00016A8F"/>
    <w:rsid w:val="00022FF3"/>
    <w:rsid w:val="0002453A"/>
    <w:rsid w:val="0002762D"/>
    <w:rsid w:val="000362F6"/>
    <w:rsid w:val="00036BDE"/>
    <w:rsid w:val="00044E85"/>
    <w:rsid w:val="0004504A"/>
    <w:rsid w:val="00046D8C"/>
    <w:rsid w:val="00063B40"/>
    <w:rsid w:val="00066E14"/>
    <w:rsid w:val="00067D44"/>
    <w:rsid w:val="000702F6"/>
    <w:rsid w:val="000718FD"/>
    <w:rsid w:val="00073BF4"/>
    <w:rsid w:val="00077E4E"/>
    <w:rsid w:val="00080D2B"/>
    <w:rsid w:val="000814D2"/>
    <w:rsid w:val="000835F3"/>
    <w:rsid w:val="0008730E"/>
    <w:rsid w:val="0009584E"/>
    <w:rsid w:val="00096F38"/>
    <w:rsid w:val="000A3923"/>
    <w:rsid w:val="000A3AB4"/>
    <w:rsid w:val="000A4A19"/>
    <w:rsid w:val="000A4C96"/>
    <w:rsid w:val="000A4D92"/>
    <w:rsid w:val="000A4F5C"/>
    <w:rsid w:val="000A52EB"/>
    <w:rsid w:val="000A7985"/>
    <w:rsid w:val="000B4892"/>
    <w:rsid w:val="000B49E1"/>
    <w:rsid w:val="000B509D"/>
    <w:rsid w:val="000B6F7C"/>
    <w:rsid w:val="000B751F"/>
    <w:rsid w:val="000C1437"/>
    <w:rsid w:val="000C1CD4"/>
    <w:rsid w:val="000C5E04"/>
    <w:rsid w:val="000C7046"/>
    <w:rsid w:val="000C7CF1"/>
    <w:rsid w:val="000D3A28"/>
    <w:rsid w:val="000D6F7B"/>
    <w:rsid w:val="000E114C"/>
    <w:rsid w:val="000E391A"/>
    <w:rsid w:val="000E4A80"/>
    <w:rsid w:val="000E6807"/>
    <w:rsid w:val="000F0598"/>
    <w:rsid w:val="000F0668"/>
    <w:rsid w:val="000F2D3B"/>
    <w:rsid w:val="000F2D8A"/>
    <w:rsid w:val="000F65E2"/>
    <w:rsid w:val="001051E8"/>
    <w:rsid w:val="001065A8"/>
    <w:rsid w:val="0011012E"/>
    <w:rsid w:val="001121F5"/>
    <w:rsid w:val="00112905"/>
    <w:rsid w:val="0011682A"/>
    <w:rsid w:val="00117EF7"/>
    <w:rsid w:val="001220FC"/>
    <w:rsid w:val="00126964"/>
    <w:rsid w:val="00131F87"/>
    <w:rsid w:val="00146B13"/>
    <w:rsid w:val="001504F0"/>
    <w:rsid w:val="00153152"/>
    <w:rsid w:val="00153627"/>
    <w:rsid w:val="00155B4B"/>
    <w:rsid w:val="001605F3"/>
    <w:rsid w:val="0016104E"/>
    <w:rsid w:val="00162EAD"/>
    <w:rsid w:val="001637EB"/>
    <w:rsid w:val="00166D87"/>
    <w:rsid w:val="00172195"/>
    <w:rsid w:val="00172EE2"/>
    <w:rsid w:val="0017678D"/>
    <w:rsid w:val="00182FDA"/>
    <w:rsid w:val="00185C9F"/>
    <w:rsid w:val="00187365"/>
    <w:rsid w:val="00192665"/>
    <w:rsid w:val="001953DA"/>
    <w:rsid w:val="001A07D9"/>
    <w:rsid w:val="001A26E1"/>
    <w:rsid w:val="001A4A14"/>
    <w:rsid w:val="001A6749"/>
    <w:rsid w:val="001B06C6"/>
    <w:rsid w:val="001B0F0E"/>
    <w:rsid w:val="001B1C24"/>
    <w:rsid w:val="001B6870"/>
    <w:rsid w:val="001B793C"/>
    <w:rsid w:val="001C1E58"/>
    <w:rsid w:val="001C1FD6"/>
    <w:rsid w:val="001C3636"/>
    <w:rsid w:val="001C4743"/>
    <w:rsid w:val="001D18F0"/>
    <w:rsid w:val="001D5B81"/>
    <w:rsid w:val="001D5D61"/>
    <w:rsid w:val="001D67BC"/>
    <w:rsid w:val="001D7A5C"/>
    <w:rsid w:val="001E0843"/>
    <w:rsid w:val="001E107E"/>
    <w:rsid w:val="001E3114"/>
    <w:rsid w:val="001E4F38"/>
    <w:rsid w:val="001E5A0D"/>
    <w:rsid w:val="001E7160"/>
    <w:rsid w:val="001E7C41"/>
    <w:rsid w:val="001F304B"/>
    <w:rsid w:val="001F5018"/>
    <w:rsid w:val="001F6FAD"/>
    <w:rsid w:val="00200CD5"/>
    <w:rsid w:val="00201597"/>
    <w:rsid w:val="002078F9"/>
    <w:rsid w:val="00207D79"/>
    <w:rsid w:val="002135B5"/>
    <w:rsid w:val="00215491"/>
    <w:rsid w:val="0021567D"/>
    <w:rsid w:val="00215DB5"/>
    <w:rsid w:val="00215E6C"/>
    <w:rsid w:val="00216195"/>
    <w:rsid w:val="00222379"/>
    <w:rsid w:val="00222980"/>
    <w:rsid w:val="00223786"/>
    <w:rsid w:val="00224DF9"/>
    <w:rsid w:val="002272DD"/>
    <w:rsid w:val="002277C7"/>
    <w:rsid w:val="00232894"/>
    <w:rsid w:val="00240550"/>
    <w:rsid w:val="00240685"/>
    <w:rsid w:val="002408AC"/>
    <w:rsid w:val="002410F1"/>
    <w:rsid w:val="00242D51"/>
    <w:rsid w:val="002435A1"/>
    <w:rsid w:val="00245AEE"/>
    <w:rsid w:val="00246F61"/>
    <w:rsid w:val="00255DF0"/>
    <w:rsid w:val="0026199D"/>
    <w:rsid w:val="00264B29"/>
    <w:rsid w:val="00266440"/>
    <w:rsid w:val="00266A6F"/>
    <w:rsid w:val="00271D0C"/>
    <w:rsid w:val="00273500"/>
    <w:rsid w:val="00277D05"/>
    <w:rsid w:val="00280D95"/>
    <w:rsid w:val="00283CC3"/>
    <w:rsid w:val="00287C51"/>
    <w:rsid w:val="0029153A"/>
    <w:rsid w:val="002935E1"/>
    <w:rsid w:val="002A0B8C"/>
    <w:rsid w:val="002A3AFD"/>
    <w:rsid w:val="002A42A8"/>
    <w:rsid w:val="002A47A9"/>
    <w:rsid w:val="002A4B37"/>
    <w:rsid w:val="002A616B"/>
    <w:rsid w:val="002B070B"/>
    <w:rsid w:val="002B2CED"/>
    <w:rsid w:val="002B3333"/>
    <w:rsid w:val="002B4144"/>
    <w:rsid w:val="002B4C11"/>
    <w:rsid w:val="002B59E6"/>
    <w:rsid w:val="002B6B7D"/>
    <w:rsid w:val="002B73E4"/>
    <w:rsid w:val="002C09F7"/>
    <w:rsid w:val="002C114A"/>
    <w:rsid w:val="002C7070"/>
    <w:rsid w:val="002D2EA3"/>
    <w:rsid w:val="002D3A03"/>
    <w:rsid w:val="002D6239"/>
    <w:rsid w:val="002D76B2"/>
    <w:rsid w:val="002D7EBE"/>
    <w:rsid w:val="002E096C"/>
    <w:rsid w:val="002E0CD1"/>
    <w:rsid w:val="002E24DA"/>
    <w:rsid w:val="002E4A00"/>
    <w:rsid w:val="002E4DD1"/>
    <w:rsid w:val="002E516F"/>
    <w:rsid w:val="002E541C"/>
    <w:rsid w:val="002F000C"/>
    <w:rsid w:val="002F2DB5"/>
    <w:rsid w:val="002F3C20"/>
    <w:rsid w:val="002F4B4A"/>
    <w:rsid w:val="003035DA"/>
    <w:rsid w:val="00307785"/>
    <w:rsid w:val="003077FE"/>
    <w:rsid w:val="00310F3D"/>
    <w:rsid w:val="00311476"/>
    <w:rsid w:val="00311BB8"/>
    <w:rsid w:val="00317994"/>
    <w:rsid w:val="00321C3B"/>
    <w:rsid w:val="00322AE0"/>
    <w:rsid w:val="0032309C"/>
    <w:rsid w:val="003249D3"/>
    <w:rsid w:val="00324A2A"/>
    <w:rsid w:val="00326265"/>
    <w:rsid w:val="0033071B"/>
    <w:rsid w:val="00337EF8"/>
    <w:rsid w:val="00340DB4"/>
    <w:rsid w:val="00343A0C"/>
    <w:rsid w:val="0034458A"/>
    <w:rsid w:val="0034644C"/>
    <w:rsid w:val="0035008C"/>
    <w:rsid w:val="0035080C"/>
    <w:rsid w:val="00350E74"/>
    <w:rsid w:val="00351053"/>
    <w:rsid w:val="00351162"/>
    <w:rsid w:val="00351641"/>
    <w:rsid w:val="003525A0"/>
    <w:rsid w:val="003543E3"/>
    <w:rsid w:val="00354A4C"/>
    <w:rsid w:val="00357400"/>
    <w:rsid w:val="00360AD5"/>
    <w:rsid w:val="003627C1"/>
    <w:rsid w:val="00365E02"/>
    <w:rsid w:val="00367824"/>
    <w:rsid w:val="00370AB9"/>
    <w:rsid w:val="00374D0D"/>
    <w:rsid w:val="00377DFE"/>
    <w:rsid w:val="00377E43"/>
    <w:rsid w:val="00377EED"/>
    <w:rsid w:val="00380D37"/>
    <w:rsid w:val="003840C6"/>
    <w:rsid w:val="0038563A"/>
    <w:rsid w:val="0039031C"/>
    <w:rsid w:val="00390D1B"/>
    <w:rsid w:val="00390E80"/>
    <w:rsid w:val="003934FB"/>
    <w:rsid w:val="00393776"/>
    <w:rsid w:val="00397F55"/>
    <w:rsid w:val="003A08F2"/>
    <w:rsid w:val="003A2D26"/>
    <w:rsid w:val="003A3056"/>
    <w:rsid w:val="003A5F4F"/>
    <w:rsid w:val="003A65E0"/>
    <w:rsid w:val="003B0C03"/>
    <w:rsid w:val="003B106C"/>
    <w:rsid w:val="003B1401"/>
    <w:rsid w:val="003B3153"/>
    <w:rsid w:val="003B3675"/>
    <w:rsid w:val="003B62BF"/>
    <w:rsid w:val="003B7F7B"/>
    <w:rsid w:val="003C0A01"/>
    <w:rsid w:val="003C1A45"/>
    <w:rsid w:val="003C3949"/>
    <w:rsid w:val="003C5DCB"/>
    <w:rsid w:val="003C77A1"/>
    <w:rsid w:val="003D02CF"/>
    <w:rsid w:val="003D4331"/>
    <w:rsid w:val="003D7CB1"/>
    <w:rsid w:val="003E01BF"/>
    <w:rsid w:val="003E507A"/>
    <w:rsid w:val="003E6EF6"/>
    <w:rsid w:val="003E6F00"/>
    <w:rsid w:val="003F1409"/>
    <w:rsid w:val="003F3167"/>
    <w:rsid w:val="003F6907"/>
    <w:rsid w:val="0040254B"/>
    <w:rsid w:val="00405D00"/>
    <w:rsid w:val="004117FE"/>
    <w:rsid w:val="00412498"/>
    <w:rsid w:val="00414D86"/>
    <w:rsid w:val="00416CF9"/>
    <w:rsid w:val="00417556"/>
    <w:rsid w:val="00420F28"/>
    <w:rsid w:val="00421A12"/>
    <w:rsid w:val="00421C23"/>
    <w:rsid w:val="004223A8"/>
    <w:rsid w:val="00424532"/>
    <w:rsid w:val="004267B3"/>
    <w:rsid w:val="004317CC"/>
    <w:rsid w:val="00432604"/>
    <w:rsid w:val="0043385C"/>
    <w:rsid w:val="00433E5D"/>
    <w:rsid w:val="0043412B"/>
    <w:rsid w:val="0043730B"/>
    <w:rsid w:val="004410F3"/>
    <w:rsid w:val="004471DF"/>
    <w:rsid w:val="00447E84"/>
    <w:rsid w:val="004506C7"/>
    <w:rsid w:val="00452D0D"/>
    <w:rsid w:val="00453E21"/>
    <w:rsid w:val="0045490F"/>
    <w:rsid w:val="004571DB"/>
    <w:rsid w:val="004574FF"/>
    <w:rsid w:val="00457AF6"/>
    <w:rsid w:val="00460534"/>
    <w:rsid w:val="00460F52"/>
    <w:rsid w:val="00464974"/>
    <w:rsid w:val="0046525F"/>
    <w:rsid w:val="00466D63"/>
    <w:rsid w:val="004707B6"/>
    <w:rsid w:val="00480029"/>
    <w:rsid w:val="00480E18"/>
    <w:rsid w:val="004837C0"/>
    <w:rsid w:val="00483BFB"/>
    <w:rsid w:val="00483CEE"/>
    <w:rsid w:val="004842A4"/>
    <w:rsid w:val="004865AA"/>
    <w:rsid w:val="00486ABC"/>
    <w:rsid w:val="00487BAA"/>
    <w:rsid w:val="00487FFE"/>
    <w:rsid w:val="004911CA"/>
    <w:rsid w:val="004939EE"/>
    <w:rsid w:val="00494CD1"/>
    <w:rsid w:val="004A0FAB"/>
    <w:rsid w:val="004A1C4D"/>
    <w:rsid w:val="004A2361"/>
    <w:rsid w:val="004A56D6"/>
    <w:rsid w:val="004A5741"/>
    <w:rsid w:val="004A62E4"/>
    <w:rsid w:val="004B0AE6"/>
    <w:rsid w:val="004C13A8"/>
    <w:rsid w:val="004C3A74"/>
    <w:rsid w:val="004C5F81"/>
    <w:rsid w:val="004C74CD"/>
    <w:rsid w:val="004D14AE"/>
    <w:rsid w:val="004D1B6B"/>
    <w:rsid w:val="004D2B2F"/>
    <w:rsid w:val="004D3114"/>
    <w:rsid w:val="004D3629"/>
    <w:rsid w:val="004D5E98"/>
    <w:rsid w:val="004D7622"/>
    <w:rsid w:val="004E3947"/>
    <w:rsid w:val="004E491C"/>
    <w:rsid w:val="004F2FFB"/>
    <w:rsid w:val="004F4C93"/>
    <w:rsid w:val="004F574F"/>
    <w:rsid w:val="004F7B11"/>
    <w:rsid w:val="005024AD"/>
    <w:rsid w:val="005101EF"/>
    <w:rsid w:val="005118D3"/>
    <w:rsid w:val="00512D22"/>
    <w:rsid w:val="005139F8"/>
    <w:rsid w:val="00514FAB"/>
    <w:rsid w:val="0051643E"/>
    <w:rsid w:val="00523E89"/>
    <w:rsid w:val="00524C05"/>
    <w:rsid w:val="005252DC"/>
    <w:rsid w:val="00526D3E"/>
    <w:rsid w:val="0052779E"/>
    <w:rsid w:val="00527DAD"/>
    <w:rsid w:val="005302B5"/>
    <w:rsid w:val="00530737"/>
    <w:rsid w:val="005365B4"/>
    <w:rsid w:val="0053748F"/>
    <w:rsid w:val="00537EDF"/>
    <w:rsid w:val="00540E25"/>
    <w:rsid w:val="00540E83"/>
    <w:rsid w:val="00541E7A"/>
    <w:rsid w:val="005450FD"/>
    <w:rsid w:val="00550FDD"/>
    <w:rsid w:val="00553315"/>
    <w:rsid w:val="00556CDF"/>
    <w:rsid w:val="005571EE"/>
    <w:rsid w:val="00562110"/>
    <w:rsid w:val="00563851"/>
    <w:rsid w:val="005639A5"/>
    <w:rsid w:val="00567953"/>
    <w:rsid w:val="0057387A"/>
    <w:rsid w:val="005757D9"/>
    <w:rsid w:val="00575D71"/>
    <w:rsid w:val="0057624F"/>
    <w:rsid w:val="005771D6"/>
    <w:rsid w:val="00577284"/>
    <w:rsid w:val="00582AEB"/>
    <w:rsid w:val="00584672"/>
    <w:rsid w:val="005871B0"/>
    <w:rsid w:val="00591685"/>
    <w:rsid w:val="00597952"/>
    <w:rsid w:val="005A3061"/>
    <w:rsid w:val="005A5B65"/>
    <w:rsid w:val="005A6E30"/>
    <w:rsid w:val="005B1350"/>
    <w:rsid w:val="005B2E49"/>
    <w:rsid w:val="005B561F"/>
    <w:rsid w:val="005B5A8D"/>
    <w:rsid w:val="005C1918"/>
    <w:rsid w:val="005C32F8"/>
    <w:rsid w:val="005D0AB7"/>
    <w:rsid w:val="005D23A5"/>
    <w:rsid w:val="005D327D"/>
    <w:rsid w:val="005D3CD7"/>
    <w:rsid w:val="005D47B2"/>
    <w:rsid w:val="005D54AC"/>
    <w:rsid w:val="005D5BCF"/>
    <w:rsid w:val="005E2425"/>
    <w:rsid w:val="005E2DD4"/>
    <w:rsid w:val="005E3420"/>
    <w:rsid w:val="005E6164"/>
    <w:rsid w:val="005F079C"/>
    <w:rsid w:val="005F0EF3"/>
    <w:rsid w:val="005F1310"/>
    <w:rsid w:val="005F3F0B"/>
    <w:rsid w:val="005F4BC9"/>
    <w:rsid w:val="005F5149"/>
    <w:rsid w:val="005F7FBF"/>
    <w:rsid w:val="00601EC0"/>
    <w:rsid w:val="0060304A"/>
    <w:rsid w:val="006078E7"/>
    <w:rsid w:val="00613317"/>
    <w:rsid w:val="00617D2E"/>
    <w:rsid w:val="00622262"/>
    <w:rsid w:val="006246EE"/>
    <w:rsid w:val="0062768C"/>
    <w:rsid w:val="0063480B"/>
    <w:rsid w:val="0063525F"/>
    <w:rsid w:val="00636E37"/>
    <w:rsid w:val="00640826"/>
    <w:rsid w:val="006426A6"/>
    <w:rsid w:val="0064526B"/>
    <w:rsid w:val="0064616D"/>
    <w:rsid w:val="00646247"/>
    <w:rsid w:val="006504E1"/>
    <w:rsid w:val="006516A8"/>
    <w:rsid w:val="00654A1F"/>
    <w:rsid w:val="00654F85"/>
    <w:rsid w:val="006609B8"/>
    <w:rsid w:val="00662DFD"/>
    <w:rsid w:val="00663803"/>
    <w:rsid w:val="0066402A"/>
    <w:rsid w:val="00671172"/>
    <w:rsid w:val="006715B9"/>
    <w:rsid w:val="006739D0"/>
    <w:rsid w:val="006755A5"/>
    <w:rsid w:val="00676020"/>
    <w:rsid w:val="00684130"/>
    <w:rsid w:val="00684AB8"/>
    <w:rsid w:val="00687C92"/>
    <w:rsid w:val="00690F2A"/>
    <w:rsid w:val="00692C49"/>
    <w:rsid w:val="00693030"/>
    <w:rsid w:val="006952C3"/>
    <w:rsid w:val="00695FA4"/>
    <w:rsid w:val="006A01AC"/>
    <w:rsid w:val="006A2DF3"/>
    <w:rsid w:val="006A3186"/>
    <w:rsid w:val="006A3E41"/>
    <w:rsid w:val="006A5523"/>
    <w:rsid w:val="006A716D"/>
    <w:rsid w:val="006A7CE4"/>
    <w:rsid w:val="006B09FB"/>
    <w:rsid w:val="006B3818"/>
    <w:rsid w:val="006B59F2"/>
    <w:rsid w:val="006B744D"/>
    <w:rsid w:val="006B7FA2"/>
    <w:rsid w:val="006C10C6"/>
    <w:rsid w:val="006C264E"/>
    <w:rsid w:val="006C2772"/>
    <w:rsid w:val="006C2ACC"/>
    <w:rsid w:val="006C3188"/>
    <w:rsid w:val="006C38A0"/>
    <w:rsid w:val="006C4B8F"/>
    <w:rsid w:val="006C53E0"/>
    <w:rsid w:val="006C7116"/>
    <w:rsid w:val="006C738C"/>
    <w:rsid w:val="006D0B89"/>
    <w:rsid w:val="006D4DB0"/>
    <w:rsid w:val="006D5596"/>
    <w:rsid w:val="006D75A5"/>
    <w:rsid w:val="006E13E7"/>
    <w:rsid w:val="006E2C83"/>
    <w:rsid w:val="006F08C6"/>
    <w:rsid w:val="006F252A"/>
    <w:rsid w:val="006F3470"/>
    <w:rsid w:val="006F5FF4"/>
    <w:rsid w:val="006F70CB"/>
    <w:rsid w:val="006F78CD"/>
    <w:rsid w:val="00700050"/>
    <w:rsid w:val="00704A70"/>
    <w:rsid w:val="00710BC8"/>
    <w:rsid w:val="00713629"/>
    <w:rsid w:val="00713ABA"/>
    <w:rsid w:val="00716A8F"/>
    <w:rsid w:val="007213E9"/>
    <w:rsid w:val="007251DE"/>
    <w:rsid w:val="00725E29"/>
    <w:rsid w:val="0072607A"/>
    <w:rsid w:val="0072627A"/>
    <w:rsid w:val="00726F42"/>
    <w:rsid w:val="00735096"/>
    <w:rsid w:val="00735D17"/>
    <w:rsid w:val="00744F4B"/>
    <w:rsid w:val="0074611B"/>
    <w:rsid w:val="00747DED"/>
    <w:rsid w:val="007505EA"/>
    <w:rsid w:val="00752937"/>
    <w:rsid w:val="007562B5"/>
    <w:rsid w:val="00757A76"/>
    <w:rsid w:val="007603A9"/>
    <w:rsid w:val="0076113F"/>
    <w:rsid w:val="007619AC"/>
    <w:rsid w:val="00765D03"/>
    <w:rsid w:val="007670E7"/>
    <w:rsid w:val="00767CFF"/>
    <w:rsid w:val="00770758"/>
    <w:rsid w:val="007709FE"/>
    <w:rsid w:val="00773710"/>
    <w:rsid w:val="0077442A"/>
    <w:rsid w:val="007744C5"/>
    <w:rsid w:val="007749BE"/>
    <w:rsid w:val="0077582E"/>
    <w:rsid w:val="0077686F"/>
    <w:rsid w:val="00777635"/>
    <w:rsid w:val="0078192E"/>
    <w:rsid w:val="00782C1E"/>
    <w:rsid w:val="007835F2"/>
    <w:rsid w:val="00791324"/>
    <w:rsid w:val="00791D0A"/>
    <w:rsid w:val="00795230"/>
    <w:rsid w:val="00795341"/>
    <w:rsid w:val="00795727"/>
    <w:rsid w:val="00795F23"/>
    <w:rsid w:val="007A4D40"/>
    <w:rsid w:val="007A52A1"/>
    <w:rsid w:val="007A52F8"/>
    <w:rsid w:val="007A5A0B"/>
    <w:rsid w:val="007A5F6C"/>
    <w:rsid w:val="007A7AD8"/>
    <w:rsid w:val="007B20CB"/>
    <w:rsid w:val="007B30C8"/>
    <w:rsid w:val="007B7F60"/>
    <w:rsid w:val="007C4A23"/>
    <w:rsid w:val="007C6FDC"/>
    <w:rsid w:val="007C704A"/>
    <w:rsid w:val="007D25BF"/>
    <w:rsid w:val="007D3992"/>
    <w:rsid w:val="007D6F76"/>
    <w:rsid w:val="007D74F2"/>
    <w:rsid w:val="007D7979"/>
    <w:rsid w:val="007E3D5F"/>
    <w:rsid w:val="007E4AD4"/>
    <w:rsid w:val="007E5A9C"/>
    <w:rsid w:val="007F74D4"/>
    <w:rsid w:val="00803C83"/>
    <w:rsid w:val="0080484D"/>
    <w:rsid w:val="0080558B"/>
    <w:rsid w:val="00806DB7"/>
    <w:rsid w:val="00807DC1"/>
    <w:rsid w:val="00814794"/>
    <w:rsid w:val="008177E3"/>
    <w:rsid w:val="00817AC5"/>
    <w:rsid w:val="008215C1"/>
    <w:rsid w:val="0082255A"/>
    <w:rsid w:val="00822A9C"/>
    <w:rsid w:val="008247FB"/>
    <w:rsid w:val="00835082"/>
    <w:rsid w:val="00835F27"/>
    <w:rsid w:val="008365B2"/>
    <w:rsid w:val="00836E23"/>
    <w:rsid w:val="0083772A"/>
    <w:rsid w:val="00837DA3"/>
    <w:rsid w:val="00843EBF"/>
    <w:rsid w:val="008541B9"/>
    <w:rsid w:val="00854870"/>
    <w:rsid w:val="0085527E"/>
    <w:rsid w:val="00855E1A"/>
    <w:rsid w:val="00857548"/>
    <w:rsid w:val="0085764C"/>
    <w:rsid w:val="008607EB"/>
    <w:rsid w:val="00861622"/>
    <w:rsid w:val="0086196A"/>
    <w:rsid w:val="00863547"/>
    <w:rsid w:val="00863D53"/>
    <w:rsid w:val="00864015"/>
    <w:rsid w:val="0086555B"/>
    <w:rsid w:val="008655AC"/>
    <w:rsid w:val="00876F33"/>
    <w:rsid w:val="00880443"/>
    <w:rsid w:val="00884696"/>
    <w:rsid w:val="0088542B"/>
    <w:rsid w:val="00885F3A"/>
    <w:rsid w:val="00895962"/>
    <w:rsid w:val="00896358"/>
    <w:rsid w:val="008A0990"/>
    <w:rsid w:val="008A3199"/>
    <w:rsid w:val="008A7642"/>
    <w:rsid w:val="008B024F"/>
    <w:rsid w:val="008B0F9D"/>
    <w:rsid w:val="008B203B"/>
    <w:rsid w:val="008B4846"/>
    <w:rsid w:val="008B4E36"/>
    <w:rsid w:val="008B5DBF"/>
    <w:rsid w:val="008B6ED2"/>
    <w:rsid w:val="008C0E16"/>
    <w:rsid w:val="008C2487"/>
    <w:rsid w:val="008C39F2"/>
    <w:rsid w:val="008C7C0D"/>
    <w:rsid w:val="008D0339"/>
    <w:rsid w:val="008D51F5"/>
    <w:rsid w:val="008D5243"/>
    <w:rsid w:val="008E07AD"/>
    <w:rsid w:val="008E1AF8"/>
    <w:rsid w:val="008E4293"/>
    <w:rsid w:val="008E6CF5"/>
    <w:rsid w:val="008E6D55"/>
    <w:rsid w:val="008E7CC0"/>
    <w:rsid w:val="008F0FF3"/>
    <w:rsid w:val="008F232A"/>
    <w:rsid w:val="008F427F"/>
    <w:rsid w:val="0090027B"/>
    <w:rsid w:val="009017C1"/>
    <w:rsid w:val="009027BB"/>
    <w:rsid w:val="0090322B"/>
    <w:rsid w:val="00914A6E"/>
    <w:rsid w:val="00915A01"/>
    <w:rsid w:val="00917505"/>
    <w:rsid w:val="0092133C"/>
    <w:rsid w:val="0092192B"/>
    <w:rsid w:val="0092250A"/>
    <w:rsid w:val="00927B6F"/>
    <w:rsid w:val="00927BD6"/>
    <w:rsid w:val="0093002C"/>
    <w:rsid w:val="0093032A"/>
    <w:rsid w:val="00931324"/>
    <w:rsid w:val="00934FB1"/>
    <w:rsid w:val="009353E1"/>
    <w:rsid w:val="009364E2"/>
    <w:rsid w:val="00936857"/>
    <w:rsid w:val="00936FF1"/>
    <w:rsid w:val="009430C7"/>
    <w:rsid w:val="00944073"/>
    <w:rsid w:val="00944B6E"/>
    <w:rsid w:val="00947DE8"/>
    <w:rsid w:val="00951B0A"/>
    <w:rsid w:val="0096002E"/>
    <w:rsid w:val="00960948"/>
    <w:rsid w:val="00960C9B"/>
    <w:rsid w:val="009628CA"/>
    <w:rsid w:val="0096322F"/>
    <w:rsid w:val="00970118"/>
    <w:rsid w:val="00970537"/>
    <w:rsid w:val="00971745"/>
    <w:rsid w:val="00973244"/>
    <w:rsid w:val="00973DF6"/>
    <w:rsid w:val="009754C6"/>
    <w:rsid w:val="009759D3"/>
    <w:rsid w:val="00975A34"/>
    <w:rsid w:val="00975EB2"/>
    <w:rsid w:val="00977F99"/>
    <w:rsid w:val="00980A43"/>
    <w:rsid w:val="00980ECD"/>
    <w:rsid w:val="00984D68"/>
    <w:rsid w:val="0098572C"/>
    <w:rsid w:val="0098727C"/>
    <w:rsid w:val="0099100F"/>
    <w:rsid w:val="009914AE"/>
    <w:rsid w:val="00993856"/>
    <w:rsid w:val="009A05DF"/>
    <w:rsid w:val="009A48C6"/>
    <w:rsid w:val="009A63E2"/>
    <w:rsid w:val="009A64DF"/>
    <w:rsid w:val="009A6773"/>
    <w:rsid w:val="009A76AB"/>
    <w:rsid w:val="009B150D"/>
    <w:rsid w:val="009B2722"/>
    <w:rsid w:val="009B582F"/>
    <w:rsid w:val="009B7623"/>
    <w:rsid w:val="009B7C78"/>
    <w:rsid w:val="009C1CE7"/>
    <w:rsid w:val="009C2701"/>
    <w:rsid w:val="009D088D"/>
    <w:rsid w:val="009D4265"/>
    <w:rsid w:val="009D50CD"/>
    <w:rsid w:val="009D5FD6"/>
    <w:rsid w:val="009E0350"/>
    <w:rsid w:val="009E1760"/>
    <w:rsid w:val="009E39E8"/>
    <w:rsid w:val="009E4161"/>
    <w:rsid w:val="009E69CB"/>
    <w:rsid w:val="009F20B2"/>
    <w:rsid w:val="009F498A"/>
    <w:rsid w:val="009F5C2D"/>
    <w:rsid w:val="009F60F7"/>
    <w:rsid w:val="009F7F63"/>
    <w:rsid w:val="00A02D27"/>
    <w:rsid w:val="00A06446"/>
    <w:rsid w:val="00A0688E"/>
    <w:rsid w:val="00A079C2"/>
    <w:rsid w:val="00A07C3E"/>
    <w:rsid w:val="00A120F2"/>
    <w:rsid w:val="00A128AF"/>
    <w:rsid w:val="00A129EB"/>
    <w:rsid w:val="00A135FA"/>
    <w:rsid w:val="00A139C1"/>
    <w:rsid w:val="00A13EC1"/>
    <w:rsid w:val="00A1600F"/>
    <w:rsid w:val="00A17479"/>
    <w:rsid w:val="00A20ECB"/>
    <w:rsid w:val="00A233D3"/>
    <w:rsid w:val="00A23825"/>
    <w:rsid w:val="00A240D0"/>
    <w:rsid w:val="00A241D9"/>
    <w:rsid w:val="00A252DA"/>
    <w:rsid w:val="00A2570A"/>
    <w:rsid w:val="00A3077A"/>
    <w:rsid w:val="00A322D1"/>
    <w:rsid w:val="00A32C5F"/>
    <w:rsid w:val="00A33E3F"/>
    <w:rsid w:val="00A3677F"/>
    <w:rsid w:val="00A41385"/>
    <w:rsid w:val="00A4146A"/>
    <w:rsid w:val="00A428E1"/>
    <w:rsid w:val="00A5097F"/>
    <w:rsid w:val="00A50B7B"/>
    <w:rsid w:val="00A516FA"/>
    <w:rsid w:val="00A51DB4"/>
    <w:rsid w:val="00A531F0"/>
    <w:rsid w:val="00A57FE6"/>
    <w:rsid w:val="00A60D09"/>
    <w:rsid w:val="00A61040"/>
    <w:rsid w:val="00A6125F"/>
    <w:rsid w:val="00A64B4E"/>
    <w:rsid w:val="00A718A7"/>
    <w:rsid w:val="00A71D30"/>
    <w:rsid w:val="00A74AE6"/>
    <w:rsid w:val="00A774AE"/>
    <w:rsid w:val="00A809B5"/>
    <w:rsid w:val="00A80E3B"/>
    <w:rsid w:val="00A837DB"/>
    <w:rsid w:val="00A83E0F"/>
    <w:rsid w:val="00A84E2C"/>
    <w:rsid w:val="00A87932"/>
    <w:rsid w:val="00A903A6"/>
    <w:rsid w:val="00A90739"/>
    <w:rsid w:val="00A920AC"/>
    <w:rsid w:val="00A95675"/>
    <w:rsid w:val="00A9725B"/>
    <w:rsid w:val="00A97594"/>
    <w:rsid w:val="00AA0850"/>
    <w:rsid w:val="00AA0D59"/>
    <w:rsid w:val="00AA1E11"/>
    <w:rsid w:val="00AA5A5D"/>
    <w:rsid w:val="00AB07FC"/>
    <w:rsid w:val="00AB4D5D"/>
    <w:rsid w:val="00AC05A6"/>
    <w:rsid w:val="00AC3F99"/>
    <w:rsid w:val="00AC44AD"/>
    <w:rsid w:val="00AC4D2D"/>
    <w:rsid w:val="00AC4F7C"/>
    <w:rsid w:val="00AC5BCB"/>
    <w:rsid w:val="00AC6E25"/>
    <w:rsid w:val="00AD096C"/>
    <w:rsid w:val="00AD1ABE"/>
    <w:rsid w:val="00AD1DB5"/>
    <w:rsid w:val="00AD431C"/>
    <w:rsid w:val="00AD5303"/>
    <w:rsid w:val="00AD5E91"/>
    <w:rsid w:val="00AE1FD9"/>
    <w:rsid w:val="00AE38BC"/>
    <w:rsid w:val="00AE55D9"/>
    <w:rsid w:val="00AE5C2A"/>
    <w:rsid w:val="00AF07F1"/>
    <w:rsid w:val="00AF142E"/>
    <w:rsid w:val="00AF4FF0"/>
    <w:rsid w:val="00AF6BB9"/>
    <w:rsid w:val="00AF6C69"/>
    <w:rsid w:val="00AF75F1"/>
    <w:rsid w:val="00AF7911"/>
    <w:rsid w:val="00AF7C23"/>
    <w:rsid w:val="00B00784"/>
    <w:rsid w:val="00B018A5"/>
    <w:rsid w:val="00B01989"/>
    <w:rsid w:val="00B01A8B"/>
    <w:rsid w:val="00B0248A"/>
    <w:rsid w:val="00B0365B"/>
    <w:rsid w:val="00B069B2"/>
    <w:rsid w:val="00B120E0"/>
    <w:rsid w:val="00B14012"/>
    <w:rsid w:val="00B15C09"/>
    <w:rsid w:val="00B20E9C"/>
    <w:rsid w:val="00B21FAA"/>
    <w:rsid w:val="00B23C1C"/>
    <w:rsid w:val="00B24398"/>
    <w:rsid w:val="00B365C4"/>
    <w:rsid w:val="00B36D9D"/>
    <w:rsid w:val="00B3756D"/>
    <w:rsid w:val="00B4002A"/>
    <w:rsid w:val="00B41E00"/>
    <w:rsid w:val="00B42245"/>
    <w:rsid w:val="00B43039"/>
    <w:rsid w:val="00B43EC5"/>
    <w:rsid w:val="00B44CDB"/>
    <w:rsid w:val="00B47ABD"/>
    <w:rsid w:val="00B513D8"/>
    <w:rsid w:val="00B65476"/>
    <w:rsid w:val="00B664FA"/>
    <w:rsid w:val="00B67975"/>
    <w:rsid w:val="00B731CF"/>
    <w:rsid w:val="00B75031"/>
    <w:rsid w:val="00B827C5"/>
    <w:rsid w:val="00B91EA2"/>
    <w:rsid w:val="00B94D1F"/>
    <w:rsid w:val="00B973B2"/>
    <w:rsid w:val="00B97B64"/>
    <w:rsid w:val="00BA0012"/>
    <w:rsid w:val="00BA4438"/>
    <w:rsid w:val="00BA5135"/>
    <w:rsid w:val="00BB0707"/>
    <w:rsid w:val="00BB087E"/>
    <w:rsid w:val="00BB23D2"/>
    <w:rsid w:val="00BB4AF5"/>
    <w:rsid w:val="00BB556D"/>
    <w:rsid w:val="00BB7308"/>
    <w:rsid w:val="00BC0098"/>
    <w:rsid w:val="00BC17B5"/>
    <w:rsid w:val="00BC2B4C"/>
    <w:rsid w:val="00BC49D1"/>
    <w:rsid w:val="00BC65F5"/>
    <w:rsid w:val="00BC77C4"/>
    <w:rsid w:val="00BD0BDF"/>
    <w:rsid w:val="00BD0EA5"/>
    <w:rsid w:val="00BD224D"/>
    <w:rsid w:val="00BD5AC8"/>
    <w:rsid w:val="00BE01B8"/>
    <w:rsid w:val="00BE7465"/>
    <w:rsid w:val="00BF02E2"/>
    <w:rsid w:val="00BF0DE7"/>
    <w:rsid w:val="00BF109D"/>
    <w:rsid w:val="00BF126F"/>
    <w:rsid w:val="00BF154D"/>
    <w:rsid w:val="00BF36B3"/>
    <w:rsid w:val="00BF418C"/>
    <w:rsid w:val="00BF73CB"/>
    <w:rsid w:val="00C00EC1"/>
    <w:rsid w:val="00C0110D"/>
    <w:rsid w:val="00C01800"/>
    <w:rsid w:val="00C0503C"/>
    <w:rsid w:val="00C070D7"/>
    <w:rsid w:val="00C14707"/>
    <w:rsid w:val="00C21E9B"/>
    <w:rsid w:val="00C254A2"/>
    <w:rsid w:val="00C303B6"/>
    <w:rsid w:val="00C32AAA"/>
    <w:rsid w:val="00C3439E"/>
    <w:rsid w:val="00C35D10"/>
    <w:rsid w:val="00C36D1B"/>
    <w:rsid w:val="00C37096"/>
    <w:rsid w:val="00C37896"/>
    <w:rsid w:val="00C408B2"/>
    <w:rsid w:val="00C5421C"/>
    <w:rsid w:val="00C54878"/>
    <w:rsid w:val="00C56B15"/>
    <w:rsid w:val="00C56BBD"/>
    <w:rsid w:val="00C61542"/>
    <w:rsid w:val="00C62B47"/>
    <w:rsid w:val="00C67193"/>
    <w:rsid w:val="00C70816"/>
    <w:rsid w:val="00C74870"/>
    <w:rsid w:val="00C81A94"/>
    <w:rsid w:val="00C81D59"/>
    <w:rsid w:val="00C833B7"/>
    <w:rsid w:val="00C84914"/>
    <w:rsid w:val="00C86A80"/>
    <w:rsid w:val="00C91F5E"/>
    <w:rsid w:val="00C93777"/>
    <w:rsid w:val="00C94B6E"/>
    <w:rsid w:val="00CA0810"/>
    <w:rsid w:val="00CA134F"/>
    <w:rsid w:val="00CA3A0A"/>
    <w:rsid w:val="00CA6580"/>
    <w:rsid w:val="00CB023D"/>
    <w:rsid w:val="00CB2140"/>
    <w:rsid w:val="00CB53E7"/>
    <w:rsid w:val="00CB5C86"/>
    <w:rsid w:val="00CB6B76"/>
    <w:rsid w:val="00CC2A9A"/>
    <w:rsid w:val="00CC4F01"/>
    <w:rsid w:val="00CC6AE0"/>
    <w:rsid w:val="00CD0477"/>
    <w:rsid w:val="00CD549E"/>
    <w:rsid w:val="00CE1DFD"/>
    <w:rsid w:val="00CE3A4E"/>
    <w:rsid w:val="00CE4FCE"/>
    <w:rsid w:val="00CE5808"/>
    <w:rsid w:val="00CE773A"/>
    <w:rsid w:val="00CE7D28"/>
    <w:rsid w:val="00CF14B1"/>
    <w:rsid w:val="00CF192A"/>
    <w:rsid w:val="00CF652B"/>
    <w:rsid w:val="00CF7640"/>
    <w:rsid w:val="00D0437E"/>
    <w:rsid w:val="00D04717"/>
    <w:rsid w:val="00D05AA1"/>
    <w:rsid w:val="00D06DEB"/>
    <w:rsid w:val="00D0707F"/>
    <w:rsid w:val="00D132D0"/>
    <w:rsid w:val="00D13E51"/>
    <w:rsid w:val="00D22421"/>
    <w:rsid w:val="00D23969"/>
    <w:rsid w:val="00D25A23"/>
    <w:rsid w:val="00D3160F"/>
    <w:rsid w:val="00D32F64"/>
    <w:rsid w:val="00D334D1"/>
    <w:rsid w:val="00D33BBF"/>
    <w:rsid w:val="00D36EEE"/>
    <w:rsid w:val="00D41D53"/>
    <w:rsid w:val="00D440C6"/>
    <w:rsid w:val="00D45761"/>
    <w:rsid w:val="00D4657B"/>
    <w:rsid w:val="00D46720"/>
    <w:rsid w:val="00D501BF"/>
    <w:rsid w:val="00D606D0"/>
    <w:rsid w:val="00D63C02"/>
    <w:rsid w:val="00D74CC2"/>
    <w:rsid w:val="00D75298"/>
    <w:rsid w:val="00D779FD"/>
    <w:rsid w:val="00D833FE"/>
    <w:rsid w:val="00D84DBD"/>
    <w:rsid w:val="00D85B5B"/>
    <w:rsid w:val="00D86290"/>
    <w:rsid w:val="00D9189F"/>
    <w:rsid w:val="00D94675"/>
    <w:rsid w:val="00D97FD6"/>
    <w:rsid w:val="00DA1352"/>
    <w:rsid w:val="00DA2904"/>
    <w:rsid w:val="00DA4136"/>
    <w:rsid w:val="00DB4792"/>
    <w:rsid w:val="00DB4EAA"/>
    <w:rsid w:val="00DC13B5"/>
    <w:rsid w:val="00DC1CD9"/>
    <w:rsid w:val="00DC58E7"/>
    <w:rsid w:val="00DC6A7D"/>
    <w:rsid w:val="00DC7BE0"/>
    <w:rsid w:val="00DD378B"/>
    <w:rsid w:val="00DD3983"/>
    <w:rsid w:val="00DD6B6E"/>
    <w:rsid w:val="00DD7822"/>
    <w:rsid w:val="00DD7A18"/>
    <w:rsid w:val="00DD7A36"/>
    <w:rsid w:val="00DE0D90"/>
    <w:rsid w:val="00DE1D1B"/>
    <w:rsid w:val="00DE21ED"/>
    <w:rsid w:val="00DE73C7"/>
    <w:rsid w:val="00DE7DFC"/>
    <w:rsid w:val="00DF42CE"/>
    <w:rsid w:val="00DF4D50"/>
    <w:rsid w:val="00DF5F99"/>
    <w:rsid w:val="00E0189A"/>
    <w:rsid w:val="00E04203"/>
    <w:rsid w:val="00E1020A"/>
    <w:rsid w:val="00E13309"/>
    <w:rsid w:val="00E20CE3"/>
    <w:rsid w:val="00E22008"/>
    <w:rsid w:val="00E27040"/>
    <w:rsid w:val="00E30612"/>
    <w:rsid w:val="00E33265"/>
    <w:rsid w:val="00E3666D"/>
    <w:rsid w:val="00E428DB"/>
    <w:rsid w:val="00E42C93"/>
    <w:rsid w:val="00E430F0"/>
    <w:rsid w:val="00E4633E"/>
    <w:rsid w:val="00E469B7"/>
    <w:rsid w:val="00E47D3C"/>
    <w:rsid w:val="00E51BC9"/>
    <w:rsid w:val="00E5263C"/>
    <w:rsid w:val="00E547E3"/>
    <w:rsid w:val="00E57584"/>
    <w:rsid w:val="00E6355D"/>
    <w:rsid w:val="00E64F4A"/>
    <w:rsid w:val="00E71850"/>
    <w:rsid w:val="00E71FA3"/>
    <w:rsid w:val="00E72C9C"/>
    <w:rsid w:val="00E72DFA"/>
    <w:rsid w:val="00E76D6D"/>
    <w:rsid w:val="00E80090"/>
    <w:rsid w:val="00E813FF"/>
    <w:rsid w:val="00E81752"/>
    <w:rsid w:val="00E8249C"/>
    <w:rsid w:val="00E86819"/>
    <w:rsid w:val="00E95E00"/>
    <w:rsid w:val="00E963B6"/>
    <w:rsid w:val="00E96887"/>
    <w:rsid w:val="00EA1475"/>
    <w:rsid w:val="00EA3C34"/>
    <w:rsid w:val="00EA506B"/>
    <w:rsid w:val="00EA6C36"/>
    <w:rsid w:val="00EB0D00"/>
    <w:rsid w:val="00EB33C5"/>
    <w:rsid w:val="00EC1C85"/>
    <w:rsid w:val="00EC32E3"/>
    <w:rsid w:val="00EC46C0"/>
    <w:rsid w:val="00EC5CD2"/>
    <w:rsid w:val="00ED2470"/>
    <w:rsid w:val="00ED449F"/>
    <w:rsid w:val="00ED5449"/>
    <w:rsid w:val="00ED5519"/>
    <w:rsid w:val="00EE0799"/>
    <w:rsid w:val="00EE2B2B"/>
    <w:rsid w:val="00EE4993"/>
    <w:rsid w:val="00EE4DEE"/>
    <w:rsid w:val="00EE743E"/>
    <w:rsid w:val="00EF1026"/>
    <w:rsid w:val="00EF10D4"/>
    <w:rsid w:val="00EF20B7"/>
    <w:rsid w:val="00EF5B21"/>
    <w:rsid w:val="00EF729A"/>
    <w:rsid w:val="00EF7C8D"/>
    <w:rsid w:val="00EF7F1D"/>
    <w:rsid w:val="00F00A18"/>
    <w:rsid w:val="00F015D7"/>
    <w:rsid w:val="00F01737"/>
    <w:rsid w:val="00F02A68"/>
    <w:rsid w:val="00F0641D"/>
    <w:rsid w:val="00F07E0E"/>
    <w:rsid w:val="00F119E7"/>
    <w:rsid w:val="00F11F39"/>
    <w:rsid w:val="00F12C25"/>
    <w:rsid w:val="00F17054"/>
    <w:rsid w:val="00F21EE9"/>
    <w:rsid w:val="00F22B3A"/>
    <w:rsid w:val="00F231A3"/>
    <w:rsid w:val="00F23E42"/>
    <w:rsid w:val="00F269A5"/>
    <w:rsid w:val="00F27105"/>
    <w:rsid w:val="00F27B66"/>
    <w:rsid w:val="00F27CD1"/>
    <w:rsid w:val="00F300EA"/>
    <w:rsid w:val="00F31622"/>
    <w:rsid w:val="00F32CAB"/>
    <w:rsid w:val="00F32D4B"/>
    <w:rsid w:val="00F33E70"/>
    <w:rsid w:val="00F367FB"/>
    <w:rsid w:val="00F36965"/>
    <w:rsid w:val="00F36F2D"/>
    <w:rsid w:val="00F37757"/>
    <w:rsid w:val="00F50E02"/>
    <w:rsid w:val="00F52189"/>
    <w:rsid w:val="00F55E99"/>
    <w:rsid w:val="00F56A49"/>
    <w:rsid w:val="00F577AB"/>
    <w:rsid w:val="00F57938"/>
    <w:rsid w:val="00F57F48"/>
    <w:rsid w:val="00F625E1"/>
    <w:rsid w:val="00F62FAB"/>
    <w:rsid w:val="00F64B6B"/>
    <w:rsid w:val="00F653D2"/>
    <w:rsid w:val="00F6731A"/>
    <w:rsid w:val="00F7073E"/>
    <w:rsid w:val="00F73376"/>
    <w:rsid w:val="00F737A1"/>
    <w:rsid w:val="00F866FC"/>
    <w:rsid w:val="00F8716E"/>
    <w:rsid w:val="00F8718F"/>
    <w:rsid w:val="00F90C43"/>
    <w:rsid w:val="00F944CE"/>
    <w:rsid w:val="00F94947"/>
    <w:rsid w:val="00F951DF"/>
    <w:rsid w:val="00FA0070"/>
    <w:rsid w:val="00FA04C3"/>
    <w:rsid w:val="00FA0B3F"/>
    <w:rsid w:val="00FA41A4"/>
    <w:rsid w:val="00FA4624"/>
    <w:rsid w:val="00FA525B"/>
    <w:rsid w:val="00FA66FE"/>
    <w:rsid w:val="00FA766C"/>
    <w:rsid w:val="00FB0B0D"/>
    <w:rsid w:val="00FB103E"/>
    <w:rsid w:val="00FB1712"/>
    <w:rsid w:val="00FB2602"/>
    <w:rsid w:val="00FB50E8"/>
    <w:rsid w:val="00FB5F40"/>
    <w:rsid w:val="00FB7E40"/>
    <w:rsid w:val="00FC09F8"/>
    <w:rsid w:val="00FC0E53"/>
    <w:rsid w:val="00FC29EC"/>
    <w:rsid w:val="00FC3859"/>
    <w:rsid w:val="00FC3F08"/>
    <w:rsid w:val="00FC455D"/>
    <w:rsid w:val="00FC5C33"/>
    <w:rsid w:val="00FC6A6C"/>
    <w:rsid w:val="00FC797E"/>
    <w:rsid w:val="00FD1042"/>
    <w:rsid w:val="00FD7CAE"/>
    <w:rsid w:val="00FE07EC"/>
    <w:rsid w:val="00FE23FF"/>
    <w:rsid w:val="00FE4EAC"/>
    <w:rsid w:val="00FE5E66"/>
    <w:rsid w:val="00FE68D1"/>
    <w:rsid w:val="00FF2851"/>
    <w:rsid w:val="00FF3A3C"/>
    <w:rsid w:val="00FF5A2C"/>
    <w:rsid w:val="00FF5BD0"/>
    <w:rsid w:val="00FF6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32067320"/>
  <w15:chartTrackingRefBased/>
  <w15:docId w15:val="{A23D87BD-2A8A-4B72-BA7D-FE528B159E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iPriority="0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F10D4"/>
  </w:style>
  <w:style w:type="paragraph" w:styleId="1">
    <w:name w:val="heading 1"/>
    <w:basedOn w:val="a0"/>
    <w:next w:val="a0"/>
    <w:link w:val="10"/>
    <w:uiPriority w:val="9"/>
    <w:qFormat/>
    <w:pPr>
      <w:keepNext/>
      <w:spacing w:line="360" w:lineRule="auto"/>
      <w:jc w:val="both"/>
      <w:outlineLvl w:val="0"/>
    </w:pPr>
    <w:rPr>
      <w:rFonts w:ascii="Arial" w:hAnsi="Arial"/>
      <w:b/>
      <w:sz w:val="28"/>
      <w:lang w:val="x-none" w:eastAsia="x-none"/>
    </w:rPr>
  </w:style>
  <w:style w:type="paragraph" w:styleId="2">
    <w:name w:val="heading 2"/>
    <w:basedOn w:val="a0"/>
    <w:next w:val="a0"/>
    <w:link w:val="20"/>
    <w:uiPriority w:val="9"/>
    <w:qFormat/>
    <w:rsid w:val="0092250A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qFormat/>
    <w:rsid w:val="002B070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1"/>
    <w:link w:val="40"/>
    <w:qFormat/>
    <w:rsid w:val="0092250A"/>
    <w:pPr>
      <w:keepNext/>
      <w:tabs>
        <w:tab w:val="num" w:pos="3090"/>
        <w:tab w:val="right" w:pos="8640"/>
      </w:tabs>
      <w:spacing w:line="360" w:lineRule="auto"/>
      <w:ind w:left="3090" w:hanging="360"/>
      <w:outlineLvl w:val="3"/>
    </w:pPr>
    <w:rPr>
      <w:rFonts w:ascii="Times New Roman CYR" w:hAnsi="Times New Roman CYR"/>
      <w:i/>
      <w:kern w:val="28"/>
      <w:sz w:val="24"/>
      <w:lang w:val="x-none" w:eastAsia="x-none"/>
    </w:rPr>
  </w:style>
  <w:style w:type="paragraph" w:styleId="5">
    <w:name w:val="heading 5"/>
    <w:basedOn w:val="a0"/>
    <w:next w:val="a0"/>
    <w:qFormat/>
    <w:rsid w:val="00F3775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1"/>
    <w:link w:val="60"/>
    <w:qFormat/>
    <w:rsid w:val="0092250A"/>
    <w:pPr>
      <w:keepNext/>
      <w:tabs>
        <w:tab w:val="num" w:pos="4530"/>
        <w:tab w:val="right" w:pos="8640"/>
      </w:tabs>
      <w:spacing w:before="120" w:after="80"/>
      <w:ind w:left="4530" w:hanging="180"/>
      <w:jc w:val="center"/>
      <w:outlineLvl w:val="5"/>
    </w:pPr>
    <w:rPr>
      <w:rFonts w:ascii="Times New Roman CYR" w:hAnsi="Times New Roman CYR"/>
      <w:smallCaps/>
      <w:spacing w:val="20"/>
      <w:kern w:val="28"/>
      <w:sz w:val="24"/>
      <w:lang w:val="x-none" w:eastAsia="x-none"/>
    </w:rPr>
  </w:style>
  <w:style w:type="paragraph" w:styleId="7">
    <w:name w:val="heading 7"/>
    <w:basedOn w:val="a0"/>
    <w:next w:val="a1"/>
    <w:link w:val="70"/>
    <w:qFormat/>
    <w:rsid w:val="0092250A"/>
    <w:pPr>
      <w:keepNext/>
      <w:tabs>
        <w:tab w:val="num" w:pos="5250"/>
        <w:tab w:val="right" w:pos="8640"/>
      </w:tabs>
      <w:spacing w:before="80" w:after="60"/>
      <w:ind w:left="5250" w:hanging="360"/>
      <w:jc w:val="both"/>
      <w:outlineLvl w:val="6"/>
    </w:pPr>
    <w:rPr>
      <w:rFonts w:ascii="Times New Roman CYR" w:hAnsi="Times New Roman CYR"/>
      <w:caps/>
      <w:kern w:val="28"/>
      <w:sz w:val="24"/>
      <w:lang w:val="x-none" w:eastAsia="x-none"/>
    </w:rPr>
  </w:style>
  <w:style w:type="paragraph" w:styleId="8">
    <w:name w:val="heading 8"/>
    <w:basedOn w:val="a0"/>
    <w:next w:val="a1"/>
    <w:link w:val="80"/>
    <w:qFormat/>
    <w:rsid w:val="0092250A"/>
    <w:pPr>
      <w:keepNext/>
      <w:tabs>
        <w:tab w:val="num" w:pos="5970"/>
        <w:tab w:val="right" w:pos="8640"/>
      </w:tabs>
      <w:spacing w:line="360" w:lineRule="auto"/>
      <w:ind w:left="5970" w:hanging="360"/>
      <w:jc w:val="center"/>
      <w:outlineLvl w:val="7"/>
    </w:pPr>
    <w:rPr>
      <w:rFonts w:ascii="Times New Roman CYR" w:hAnsi="Times New Roman CYR"/>
      <w:spacing w:val="-2"/>
      <w:kern w:val="28"/>
      <w:sz w:val="24"/>
      <w:lang w:val="x-none" w:eastAsia="x-none"/>
    </w:rPr>
  </w:style>
  <w:style w:type="paragraph" w:styleId="9">
    <w:name w:val="heading 9"/>
    <w:basedOn w:val="a0"/>
    <w:next w:val="a1"/>
    <w:link w:val="90"/>
    <w:qFormat/>
    <w:rsid w:val="0092250A"/>
    <w:pPr>
      <w:keepNext/>
      <w:tabs>
        <w:tab w:val="num" w:pos="6690"/>
        <w:tab w:val="right" w:pos="8640"/>
      </w:tabs>
      <w:spacing w:line="360" w:lineRule="auto"/>
      <w:ind w:left="6690" w:hanging="180"/>
      <w:outlineLvl w:val="8"/>
    </w:pPr>
    <w:rPr>
      <w:rFonts w:ascii="Times New Roman CYR" w:hAnsi="Times New Roman CYR"/>
      <w:spacing w:val="-2"/>
      <w:kern w:val="28"/>
      <w:sz w:val="24"/>
      <w:lang w:val="x-none" w:eastAsia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D334D1"/>
    <w:pPr>
      <w:jc w:val="both"/>
    </w:pPr>
    <w:rPr>
      <w:rFonts w:ascii="ISOCPEUR" w:eastAsia="SimSun" w:hAnsi="ISOCPEUR" w:cs="ISOCPEUR"/>
      <w:i/>
      <w:iCs/>
      <w:sz w:val="28"/>
      <w:szCs w:val="28"/>
      <w:lang w:val="uk-UA"/>
    </w:rPr>
  </w:style>
  <w:style w:type="paragraph" w:styleId="a6">
    <w:name w:val="Body Text Indent"/>
    <w:basedOn w:val="a0"/>
    <w:rsid w:val="002B070B"/>
    <w:pPr>
      <w:ind w:firstLine="720"/>
      <w:jc w:val="both"/>
    </w:pPr>
    <w:rPr>
      <w:rFonts w:ascii="Arial" w:hAnsi="Arial"/>
      <w:sz w:val="32"/>
    </w:rPr>
  </w:style>
  <w:style w:type="paragraph" w:styleId="a7">
    <w:name w:val="caption"/>
    <w:basedOn w:val="a0"/>
    <w:next w:val="a0"/>
    <w:qFormat/>
    <w:rsid w:val="00540E83"/>
    <w:rPr>
      <w:b/>
      <w:bCs/>
    </w:rPr>
  </w:style>
  <w:style w:type="character" w:styleId="a8">
    <w:name w:val="Hyperlink"/>
    <w:uiPriority w:val="99"/>
    <w:rsid w:val="00E0189A"/>
    <w:rPr>
      <w:color w:val="0000FF"/>
      <w:u w:val="single"/>
    </w:rPr>
  </w:style>
  <w:style w:type="character" w:styleId="a9">
    <w:name w:val="FollowedHyperlink"/>
    <w:rsid w:val="00E0189A"/>
    <w:rPr>
      <w:color w:val="800080"/>
      <w:u w:val="single"/>
    </w:rPr>
  </w:style>
  <w:style w:type="paragraph" w:styleId="aa">
    <w:name w:val="header"/>
    <w:basedOn w:val="a0"/>
    <w:link w:val="ab"/>
    <w:unhideWhenUsed/>
    <w:rsid w:val="0098727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2"/>
    <w:link w:val="aa"/>
    <w:rsid w:val="0098727C"/>
  </w:style>
  <w:style w:type="paragraph" w:styleId="ac">
    <w:name w:val="footer"/>
    <w:basedOn w:val="a0"/>
    <w:link w:val="ad"/>
    <w:uiPriority w:val="99"/>
    <w:unhideWhenUsed/>
    <w:rsid w:val="0098727C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2"/>
    <w:link w:val="ac"/>
    <w:uiPriority w:val="99"/>
    <w:rsid w:val="0098727C"/>
  </w:style>
  <w:style w:type="character" w:styleId="ae">
    <w:name w:val="Placeholder Text"/>
    <w:uiPriority w:val="99"/>
    <w:semiHidden/>
    <w:rsid w:val="00A3077A"/>
    <w:rPr>
      <w:color w:val="808080"/>
    </w:rPr>
  </w:style>
  <w:style w:type="paragraph" w:styleId="af">
    <w:name w:val="Balloon Text"/>
    <w:basedOn w:val="a0"/>
    <w:link w:val="af0"/>
    <w:unhideWhenUsed/>
    <w:rsid w:val="00A3077A"/>
    <w:rPr>
      <w:rFonts w:ascii="Tahoma" w:hAnsi="Tahoma"/>
      <w:sz w:val="16"/>
      <w:szCs w:val="16"/>
      <w:lang w:val="x-none" w:eastAsia="x-none"/>
    </w:rPr>
  </w:style>
  <w:style w:type="character" w:customStyle="1" w:styleId="af0">
    <w:name w:val="Текст выноски Знак"/>
    <w:link w:val="af"/>
    <w:rsid w:val="00A3077A"/>
    <w:rPr>
      <w:rFonts w:ascii="Tahoma" w:hAnsi="Tahoma" w:cs="Tahoma"/>
      <w:sz w:val="16"/>
      <w:szCs w:val="16"/>
    </w:rPr>
  </w:style>
  <w:style w:type="character" w:styleId="af1">
    <w:name w:val="annotation reference"/>
    <w:uiPriority w:val="99"/>
    <w:semiHidden/>
    <w:unhideWhenUsed/>
    <w:rsid w:val="000A3AB4"/>
    <w:rPr>
      <w:sz w:val="16"/>
      <w:szCs w:val="16"/>
    </w:rPr>
  </w:style>
  <w:style w:type="paragraph" w:styleId="af2">
    <w:name w:val="annotation text"/>
    <w:basedOn w:val="a0"/>
    <w:link w:val="af3"/>
    <w:uiPriority w:val="99"/>
    <w:unhideWhenUsed/>
    <w:rsid w:val="000A3AB4"/>
  </w:style>
  <w:style w:type="character" w:customStyle="1" w:styleId="af3">
    <w:name w:val="Текст примечания Знак"/>
    <w:basedOn w:val="a2"/>
    <w:link w:val="af2"/>
    <w:uiPriority w:val="99"/>
    <w:rsid w:val="000A3AB4"/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0A3AB4"/>
    <w:rPr>
      <w:b/>
      <w:bCs/>
      <w:lang w:val="x-none" w:eastAsia="x-none"/>
    </w:rPr>
  </w:style>
  <w:style w:type="character" w:customStyle="1" w:styleId="af5">
    <w:name w:val="Тема примечания Знак"/>
    <w:link w:val="af4"/>
    <w:uiPriority w:val="99"/>
    <w:semiHidden/>
    <w:rsid w:val="000A3AB4"/>
    <w:rPr>
      <w:b/>
      <w:bCs/>
    </w:rPr>
  </w:style>
  <w:style w:type="character" w:customStyle="1" w:styleId="20">
    <w:name w:val="Заголовок 2 Знак"/>
    <w:link w:val="2"/>
    <w:uiPriority w:val="9"/>
    <w:semiHidden/>
    <w:rsid w:val="0092250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40">
    <w:name w:val="Заголовок 4 Знак"/>
    <w:link w:val="4"/>
    <w:rsid w:val="0092250A"/>
    <w:rPr>
      <w:rFonts w:ascii="Times New Roman CYR" w:hAnsi="Times New Roman CYR"/>
      <w:i/>
      <w:kern w:val="28"/>
      <w:sz w:val="24"/>
    </w:rPr>
  </w:style>
  <w:style w:type="character" w:customStyle="1" w:styleId="60">
    <w:name w:val="Заголовок 6 Знак"/>
    <w:link w:val="6"/>
    <w:rsid w:val="0092250A"/>
    <w:rPr>
      <w:rFonts w:ascii="Times New Roman CYR" w:hAnsi="Times New Roman CYR"/>
      <w:smallCaps/>
      <w:spacing w:val="20"/>
      <w:kern w:val="28"/>
      <w:sz w:val="24"/>
    </w:rPr>
  </w:style>
  <w:style w:type="character" w:customStyle="1" w:styleId="70">
    <w:name w:val="Заголовок 7 Знак"/>
    <w:link w:val="7"/>
    <w:rsid w:val="0092250A"/>
    <w:rPr>
      <w:rFonts w:ascii="Times New Roman CYR" w:hAnsi="Times New Roman CYR"/>
      <w:caps/>
      <w:kern w:val="28"/>
      <w:sz w:val="24"/>
    </w:rPr>
  </w:style>
  <w:style w:type="character" w:customStyle="1" w:styleId="80">
    <w:name w:val="Заголовок 8 Знак"/>
    <w:link w:val="8"/>
    <w:rsid w:val="0092250A"/>
    <w:rPr>
      <w:rFonts w:ascii="Times New Roman CYR" w:hAnsi="Times New Roman CYR"/>
      <w:spacing w:val="-2"/>
      <w:kern w:val="28"/>
      <w:sz w:val="24"/>
    </w:rPr>
  </w:style>
  <w:style w:type="character" w:customStyle="1" w:styleId="90">
    <w:name w:val="Заголовок 9 Знак"/>
    <w:link w:val="9"/>
    <w:rsid w:val="0092250A"/>
    <w:rPr>
      <w:rFonts w:ascii="Times New Roman CYR" w:hAnsi="Times New Roman CYR"/>
      <w:spacing w:val="-2"/>
      <w:kern w:val="28"/>
      <w:sz w:val="24"/>
    </w:rPr>
  </w:style>
  <w:style w:type="character" w:styleId="af6">
    <w:name w:val="page number"/>
    <w:basedOn w:val="a2"/>
    <w:rsid w:val="0092250A"/>
  </w:style>
  <w:style w:type="paragraph" w:styleId="a1">
    <w:name w:val="Body Text"/>
    <w:basedOn w:val="a0"/>
    <w:link w:val="af7"/>
    <w:rsid w:val="0092250A"/>
    <w:pPr>
      <w:spacing w:line="360" w:lineRule="auto"/>
      <w:ind w:firstLine="567"/>
      <w:jc w:val="both"/>
    </w:pPr>
    <w:rPr>
      <w:sz w:val="28"/>
      <w:lang w:val="en-US" w:eastAsia="x-none"/>
    </w:rPr>
  </w:style>
  <w:style w:type="character" w:customStyle="1" w:styleId="af7">
    <w:name w:val="Основной текст Знак"/>
    <w:link w:val="a1"/>
    <w:rsid w:val="0092250A"/>
    <w:rPr>
      <w:sz w:val="28"/>
      <w:lang w:val="en-US"/>
    </w:rPr>
  </w:style>
  <w:style w:type="paragraph" w:styleId="af8">
    <w:name w:val="Document Map"/>
    <w:basedOn w:val="a0"/>
    <w:link w:val="af9"/>
    <w:rsid w:val="0092250A"/>
    <w:pPr>
      <w:shd w:val="clear" w:color="auto" w:fill="000080"/>
    </w:pPr>
    <w:rPr>
      <w:rFonts w:ascii="Tahoma" w:hAnsi="Tahoma"/>
      <w:lang w:val="x-none" w:eastAsia="x-none"/>
    </w:rPr>
  </w:style>
  <w:style w:type="character" w:customStyle="1" w:styleId="af9">
    <w:name w:val="Схема документа Знак"/>
    <w:link w:val="af8"/>
    <w:rsid w:val="0092250A"/>
    <w:rPr>
      <w:rFonts w:ascii="Tahoma" w:hAnsi="Tahoma"/>
      <w:shd w:val="clear" w:color="auto" w:fill="000080"/>
    </w:rPr>
  </w:style>
  <w:style w:type="paragraph" w:styleId="11">
    <w:name w:val="toc 1"/>
    <w:basedOn w:val="a0"/>
    <w:next w:val="a0"/>
    <w:autoRedefine/>
    <w:uiPriority w:val="39"/>
    <w:qFormat/>
    <w:rsid w:val="00D833FE"/>
    <w:pPr>
      <w:tabs>
        <w:tab w:val="right" w:leader="dot" w:pos="9627"/>
      </w:tabs>
      <w:spacing w:before="360"/>
    </w:pPr>
    <w:rPr>
      <w:b/>
      <w:bCs/>
      <w:caps/>
      <w:noProof/>
      <w:sz w:val="28"/>
      <w:szCs w:val="28"/>
    </w:rPr>
  </w:style>
  <w:style w:type="paragraph" w:styleId="21">
    <w:name w:val="toc 2"/>
    <w:basedOn w:val="a0"/>
    <w:next w:val="a0"/>
    <w:autoRedefine/>
    <w:uiPriority w:val="39"/>
    <w:qFormat/>
    <w:rsid w:val="00A9725B"/>
    <w:pPr>
      <w:spacing w:before="240"/>
    </w:pPr>
    <w:rPr>
      <w:rFonts w:asciiTheme="minorHAnsi" w:hAnsiTheme="minorHAnsi" w:cstheme="minorHAnsi"/>
      <w:b/>
      <w:bCs/>
    </w:rPr>
  </w:style>
  <w:style w:type="paragraph" w:styleId="30">
    <w:name w:val="toc 3"/>
    <w:basedOn w:val="a0"/>
    <w:next w:val="a0"/>
    <w:autoRedefine/>
    <w:uiPriority w:val="39"/>
    <w:qFormat/>
    <w:rsid w:val="00E963B6"/>
    <w:pPr>
      <w:tabs>
        <w:tab w:val="right" w:leader="dot" w:pos="9627"/>
      </w:tabs>
      <w:spacing w:line="360" w:lineRule="auto"/>
      <w:jc w:val="both"/>
    </w:pPr>
    <w:rPr>
      <w:rFonts w:asciiTheme="minorHAnsi" w:hAnsiTheme="minorHAnsi" w:cstheme="minorHAnsi"/>
    </w:rPr>
  </w:style>
  <w:style w:type="paragraph" w:styleId="41">
    <w:name w:val="toc 4"/>
    <w:basedOn w:val="a0"/>
    <w:next w:val="a0"/>
    <w:autoRedefine/>
    <w:semiHidden/>
    <w:rsid w:val="0092250A"/>
    <w:pPr>
      <w:ind w:left="400"/>
    </w:pPr>
    <w:rPr>
      <w:rFonts w:asciiTheme="minorHAnsi" w:hAnsiTheme="minorHAnsi" w:cstheme="minorHAnsi"/>
    </w:rPr>
  </w:style>
  <w:style w:type="paragraph" w:styleId="50">
    <w:name w:val="toc 5"/>
    <w:basedOn w:val="a0"/>
    <w:next w:val="a0"/>
    <w:autoRedefine/>
    <w:semiHidden/>
    <w:rsid w:val="0092250A"/>
    <w:pPr>
      <w:ind w:left="600"/>
    </w:pPr>
    <w:rPr>
      <w:rFonts w:asciiTheme="minorHAnsi" w:hAnsiTheme="minorHAnsi" w:cstheme="minorHAnsi"/>
    </w:rPr>
  </w:style>
  <w:style w:type="paragraph" w:styleId="61">
    <w:name w:val="toc 6"/>
    <w:basedOn w:val="a0"/>
    <w:next w:val="a0"/>
    <w:autoRedefine/>
    <w:semiHidden/>
    <w:rsid w:val="0092250A"/>
    <w:pPr>
      <w:ind w:left="800"/>
    </w:pPr>
    <w:rPr>
      <w:rFonts w:asciiTheme="minorHAnsi" w:hAnsiTheme="minorHAnsi" w:cstheme="minorHAnsi"/>
    </w:rPr>
  </w:style>
  <w:style w:type="paragraph" w:styleId="71">
    <w:name w:val="toc 7"/>
    <w:basedOn w:val="a0"/>
    <w:next w:val="a0"/>
    <w:autoRedefine/>
    <w:semiHidden/>
    <w:rsid w:val="0092250A"/>
    <w:pPr>
      <w:ind w:left="1000"/>
    </w:pPr>
    <w:rPr>
      <w:rFonts w:asciiTheme="minorHAnsi" w:hAnsiTheme="minorHAnsi" w:cstheme="minorHAnsi"/>
    </w:rPr>
  </w:style>
  <w:style w:type="paragraph" w:styleId="81">
    <w:name w:val="toc 8"/>
    <w:basedOn w:val="a0"/>
    <w:next w:val="a0"/>
    <w:autoRedefine/>
    <w:semiHidden/>
    <w:rsid w:val="0092250A"/>
    <w:pPr>
      <w:ind w:left="1200"/>
    </w:pPr>
    <w:rPr>
      <w:rFonts w:asciiTheme="minorHAnsi" w:hAnsiTheme="minorHAnsi" w:cstheme="minorHAnsi"/>
    </w:rPr>
  </w:style>
  <w:style w:type="paragraph" w:styleId="91">
    <w:name w:val="toc 9"/>
    <w:basedOn w:val="a0"/>
    <w:next w:val="a0"/>
    <w:autoRedefine/>
    <w:semiHidden/>
    <w:rsid w:val="0092250A"/>
    <w:pPr>
      <w:ind w:left="1400"/>
    </w:pPr>
    <w:rPr>
      <w:rFonts w:asciiTheme="minorHAnsi" w:hAnsiTheme="minorHAnsi" w:cstheme="minorHAnsi"/>
    </w:rPr>
  </w:style>
  <w:style w:type="paragraph" w:styleId="22">
    <w:name w:val="Body Text 2"/>
    <w:basedOn w:val="a0"/>
    <w:link w:val="23"/>
    <w:rsid w:val="0092250A"/>
    <w:pPr>
      <w:jc w:val="center"/>
    </w:pPr>
    <w:rPr>
      <w:sz w:val="24"/>
      <w:lang w:val="x-none" w:eastAsia="x-none"/>
    </w:rPr>
  </w:style>
  <w:style w:type="character" w:customStyle="1" w:styleId="23">
    <w:name w:val="Основной текст 2 Знак"/>
    <w:link w:val="22"/>
    <w:rsid w:val="0092250A"/>
    <w:rPr>
      <w:sz w:val="24"/>
    </w:rPr>
  </w:style>
  <w:style w:type="paragraph" w:styleId="31">
    <w:name w:val="Body Text 3"/>
    <w:basedOn w:val="a0"/>
    <w:link w:val="32"/>
    <w:rsid w:val="0092250A"/>
    <w:rPr>
      <w:rFonts w:ascii="Arial" w:hAnsi="Arial"/>
      <w:i/>
      <w:lang w:val="x-none" w:eastAsia="x-none"/>
    </w:rPr>
  </w:style>
  <w:style w:type="character" w:customStyle="1" w:styleId="32">
    <w:name w:val="Основной текст 3 Знак"/>
    <w:link w:val="31"/>
    <w:rsid w:val="0092250A"/>
    <w:rPr>
      <w:rFonts w:ascii="Arial" w:hAnsi="Arial"/>
      <w:i/>
    </w:rPr>
  </w:style>
  <w:style w:type="paragraph" w:customStyle="1" w:styleId="12">
    <w:name w:val="Название1"/>
    <w:basedOn w:val="a0"/>
    <w:link w:val="afa"/>
    <w:qFormat/>
    <w:rsid w:val="0092250A"/>
    <w:pPr>
      <w:ind w:firstLine="709"/>
      <w:jc w:val="center"/>
    </w:pPr>
    <w:rPr>
      <w:i/>
      <w:sz w:val="28"/>
      <w:lang w:val="x-none" w:eastAsia="x-none"/>
    </w:rPr>
  </w:style>
  <w:style w:type="character" w:customStyle="1" w:styleId="afa">
    <w:name w:val="Название Знак"/>
    <w:link w:val="12"/>
    <w:rsid w:val="0092250A"/>
    <w:rPr>
      <w:i/>
      <w:sz w:val="28"/>
    </w:rPr>
  </w:style>
  <w:style w:type="character" w:customStyle="1" w:styleId="name1">
    <w:name w:val="name1"/>
    <w:rsid w:val="0092250A"/>
    <w:rPr>
      <w:rFonts w:ascii="Arial" w:hAnsi="Arial" w:cs="Arial" w:hint="default"/>
      <w:b/>
      <w:bCs/>
      <w:sz w:val="24"/>
      <w:szCs w:val="24"/>
    </w:rPr>
  </w:style>
  <w:style w:type="paragraph" w:styleId="afb">
    <w:name w:val="TOC Heading"/>
    <w:basedOn w:val="1"/>
    <w:next w:val="a0"/>
    <w:uiPriority w:val="39"/>
    <w:qFormat/>
    <w:rsid w:val="007619AC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Cs w:val="28"/>
    </w:rPr>
  </w:style>
  <w:style w:type="paragraph" w:customStyle="1" w:styleId="210">
    <w:name w:val="Основной текст 21"/>
    <w:basedOn w:val="a0"/>
    <w:rsid w:val="008C0E16"/>
    <w:pPr>
      <w:ind w:firstLine="284"/>
      <w:jc w:val="both"/>
    </w:pPr>
    <w:rPr>
      <w:sz w:val="24"/>
    </w:rPr>
  </w:style>
  <w:style w:type="paragraph" w:styleId="24">
    <w:name w:val="List Bullet 2"/>
    <w:basedOn w:val="a0"/>
    <w:rsid w:val="001D18F0"/>
    <w:pPr>
      <w:ind w:left="567" w:hanging="283"/>
    </w:pPr>
    <w:rPr>
      <w:sz w:val="24"/>
    </w:rPr>
  </w:style>
  <w:style w:type="paragraph" w:styleId="25">
    <w:name w:val="List Continue 2"/>
    <w:basedOn w:val="a0"/>
    <w:rsid w:val="001D18F0"/>
    <w:pPr>
      <w:spacing w:after="120"/>
      <w:ind w:left="566"/>
    </w:pPr>
  </w:style>
  <w:style w:type="paragraph" w:customStyle="1" w:styleId="13">
    <w:name w:val="Текст1"/>
    <w:basedOn w:val="a0"/>
    <w:rsid w:val="00ED2470"/>
    <w:pPr>
      <w:tabs>
        <w:tab w:val="left" w:pos="7938"/>
      </w:tabs>
      <w:jc w:val="both"/>
    </w:pPr>
    <w:rPr>
      <w:sz w:val="24"/>
    </w:rPr>
  </w:style>
  <w:style w:type="paragraph" w:styleId="afc">
    <w:name w:val="Revision"/>
    <w:hidden/>
    <w:uiPriority w:val="99"/>
    <w:semiHidden/>
    <w:rsid w:val="00ED2470"/>
  </w:style>
  <w:style w:type="paragraph" w:styleId="a">
    <w:name w:val="List Bullet"/>
    <w:basedOn w:val="a0"/>
    <w:uiPriority w:val="99"/>
    <w:semiHidden/>
    <w:unhideWhenUsed/>
    <w:rsid w:val="00FF5BD0"/>
    <w:pPr>
      <w:numPr>
        <w:numId w:val="1"/>
      </w:numPr>
      <w:contextualSpacing/>
    </w:pPr>
  </w:style>
  <w:style w:type="paragraph" w:customStyle="1" w:styleId="ListParagraph1">
    <w:name w:val="List Paragraph1"/>
    <w:basedOn w:val="a0"/>
    <w:rsid w:val="00EC5CD2"/>
    <w:pPr>
      <w:ind w:left="720"/>
      <w:contextualSpacing/>
    </w:pPr>
    <w:rPr>
      <w:rFonts w:eastAsia="Calibri"/>
      <w:sz w:val="24"/>
      <w:szCs w:val="24"/>
    </w:rPr>
  </w:style>
  <w:style w:type="character" w:customStyle="1" w:styleId="apple-style-span">
    <w:name w:val="apple-style-span"/>
    <w:rsid w:val="00EC5CD2"/>
    <w:rPr>
      <w:rFonts w:cs="Times New Roman"/>
    </w:rPr>
  </w:style>
  <w:style w:type="character" w:customStyle="1" w:styleId="apple-converted-space">
    <w:name w:val="apple-converted-space"/>
    <w:rsid w:val="00EC5CD2"/>
    <w:rPr>
      <w:rFonts w:cs="Times New Roman"/>
    </w:rPr>
  </w:style>
  <w:style w:type="character" w:styleId="afd">
    <w:name w:val="Strong"/>
    <w:uiPriority w:val="22"/>
    <w:qFormat/>
    <w:rsid w:val="00EC5CD2"/>
    <w:rPr>
      <w:rFonts w:cs="Times New Roman"/>
      <w:b/>
      <w:bCs/>
    </w:rPr>
  </w:style>
  <w:style w:type="paragraph" w:customStyle="1" w:styleId="para">
    <w:name w:val="para"/>
    <w:basedOn w:val="a0"/>
    <w:rsid w:val="006504E1"/>
    <w:pPr>
      <w:spacing w:before="100" w:beforeAutospacing="1" w:after="100" w:afterAutospacing="1"/>
    </w:pPr>
    <w:rPr>
      <w:rFonts w:eastAsia="Calibri"/>
      <w:sz w:val="24"/>
      <w:szCs w:val="24"/>
    </w:rPr>
  </w:style>
  <w:style w:type="character" w:customStyle="1" w:styleId="TitleChar">
    <w:name w:val="Title Char"/>
    <w:locked/>
    <w:rsid w:val="00EF7C8D"/>
    <w:rPr>
      <w:rFonts w:ascii="Arial" w:hAnsi="Arial" w:cs="Arial"/>
      <w:sz w:val="32"/>
      <w:szCs w:val="32"/>
      <w:lang w:val="ru-RU" w:eastAsia="ru-RU" w:bidi="ar-SA"/>
    </w:rPr>
  </w:style>
  <w:style w:type="paragraph" w:customStyle="1" w:styleId="msolistparagraph0">
    <w:name w:val="msolistparagraph"/>
    <w:basedOn w:val="a0"/>
    <w:rsid w:val="0002762D"/>
    <w:pPr>
      <w:ind w:left="720"/>
      <w:contextualSpacing/>
    </w:pPr>
    <w:rPr>
      <w:sz w:val="24"/>
      <w:szCs w:val="24"/>
    </w:rPr>
  </w:style>
  <w:style w:type="paragraph" w:styleId="afe">
    <w:name w:val="List Paragraph"/>
    <w:basedOn w:val="a0"/>
    <w:uiPriority w:val="99"/>
    <w:qFormat/>
    <w:rsid w:val="00AC6E25"/>
    <w:pPr>
      <w:ind w:left="720"/>
      <w:contextualSpacing/>
    </w:pPr>
    <w:rPr>
      <w:sz w:val="24"/>
      <w:szCs w:val="24"/>
    </w:rPr>
  </w:style>
  <w:style w:type="character" w:customStyle="1" w:styleId="10">
    <w:name w:val="Заголовок 1 Знак"/>
    <w:link w:val="1"/>
    <w:uiPriority w:val="9"/>
    <w:locked/>
    <w:rsid w:val="00182FDA"/>
    <w:rPr>
      <w:rFonts w:ascii="Arial" w:hAnsi="Arial"/>
      <w:b/>
      <w:sz w:val="28"/>
    </w:rPr>
  </w:style>
  <w:style w:type="paragraph" w:customStyle="1" w:styleId="BodyText21">
    <w:name w:val="Body Text 21"/>
    <w:basedOn w:val="a0"/>
    <w:rsid w:val="00182FDA"/>
    <w:rPr>
      <w:rFonts w:ascii="Arial" w:eastAsia="Calibri" w:hAnsi="Arial" w:cs="Arial"/>
      <w:sz w:val="28"/>
      <w:szCs w:val="28"/>
    </w:rPr>
  </w:style>
  <w:style w:type="table" w:styleId="-1">
    <w:name w:val="Table Web 1"/>
    <w:basedOn w:val="a3"/>
    <w:rsid w:val="00182FDA"/>
    <w:rPr>
      <w:rFonts w:eastAsia="Calibri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">
    <w:name w:val="footnote text"/>
    <w:basedOn w:val="a0"/>
    <w:link w:val="aff0"/>
    <w:rsid w:val="00182FDA"/>
    <w:rPr>
      <w:rFonts w:eastAsia="Calibri"/>
      <w:lang w:val="x-none" w:eastAsia="x-none"/>
    </w:rPr>
  </w:style>
  <w:style w:type="character" w:customStyle="1" w:styleId="aff0">
    <w:name w:val="Текст сноски Знак"/>
    <w:link w:val="aff"/>
    <w:rsid w:val="00182FDA"/>
    <w:rPr>
      <w:rFonts w:eastAsia="Calibri"/>
    </w:rPr>
  </w:style>
  <w:style w:type="character" w:styleId="aff1">
    <w:name w:val="footnote reference"/>
    <w:rsid w:val="00182FDA"/>
    <w:rPr>
      <w:rFonts w:cs="Times New Roman"/>
      <w:vertAlign w:val="superscript"/>
    </w:rPr>
  </w:style>
  <w:style w:type="paragraph" w:styleId="aff2">
    <w:name w:val="Normal (Web)"/>
    <w:basedOn w:val="a0"/>
    <w:uiPriority w:val="99"/>
    <w:rsid w:val="00182FDA"/>
    <w:pPr>
      <w:spacing w:before="100" w:beforeAutospacing="1" w:after="100" w:afterAutospacing="1"/>
    </w:pPr>
    <w:rPr>
      <w:rFonts w:eastAsia="Calibri"/>
      <w:sz w:val="24"/>
      <w:szCs w:val="24"/>
    </w:rPr>
  </w:style>
  <w:style w:type="table" w:styleId="aff3">
    <w:name w:val="Light List"/>
    <w:basedOn w:val="a3"/>
    <w:uiPriority w:val="61"/>
    <w:rsid w:val="009B7C78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Times New Roman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paragraph" w:customStyle="1" w:styleId="aff4">
    <w:name w:val="основа"/>
    <w:basedOn w:val="aff5"/>
    <w:uiPriority w:val="99"/>
    <w:rsid w:val="00692C49"/>
    <w:pPr>
      <w:ind w:firstLine="567"/>
      <w:jc w:val="both"/>
    </w:pPr>
    <w:rPr>
      <w:rFonts w:ascii="Times New Roman" w:eastAsia="Calibri" w:hAnsi="Times New Roman"/>
      <w:sz w:val="24"/>
      <w:lang w:eastAsia="en-US"/>
    </w:rPr>
  </w:style>
  <w:style w:type="paragraph" w:styleId="aff5">
    <w:name w:val="Plain Text"/>
    <w:basedOn w:val="a0"/>
    <w:link w:val="aff6"/>
    <w:uiPriority w:val="99"/>
    <w:semiHidden/>
    <w:unhideWhenUsed/>
    <w:rsid w:val="00692C49"/>
    <w:rPr>
      <w:rFonts w:ascii="Courier New" w:hAnsi="Courier New"/>
      <w:lang w:val="x-none" w:eastAsia="x-none"/>
    </w:rPr>
  </w:style>
  <w:style w:type="character" w:customStyle="1" w:styleId="aff6">
    <w:name w:val="Текст Знак"/>
    <w:link w:val="aff5"/>
    <w:uiPriority w:val="99"/>
    <w:semiHidden/>
    <w:rsid w:val="00692C49"/>
    <w:rPr>
      <w:rFonts w:ascii="Courier New" w:hAnsi="Courier New" w:cs="Courier New"/>
    </w:rPr>
  </w:style>
  <w:style w:type="table" w:styleId="aff7">
    <w:name w:val="Table Grid"/>
    <w:basedOn w:val="a3"/>
    <w:uiPriority w:val="59"/>
    <w:rsid w:val="004F7B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0"/>
    <w:uiPriority w:val="1"/>
    <w:qFormat/>
    <w:rsid w:val="00C00EC1"/>
    <w:pPr>
      <w:widowControl w:val="0"/>
      <w:autoSpaceDE w:val="0"/>
      <w:autoSpaceDN w:val="0"/>
    </w:pPr>
    <w:rPr>
      <w:sz w:val="22"/>
      <w:szCs w:val="22"/>
      <w:lang w:bidi="ru-RU"/>
    </w:rPr>
  </w:style>
  <w:style w:type="paragraph" w:customStyle="1" w:styleId="Default">
    <w:name w:val="Default"/>
    <w:rsid w:val="00D06DEB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UnresolvedMention">
    <w:name w:val="Unresolved Mention"/>
    <w:uiPriority w:val="99"/>
    <w:semiHidden/>
    <w:unhideWhenUsed/>
    <w:rsid w:val="00646247"/>
    <w:rPr>
      <w:color w:val="605E5C"/>
      <w:shd w:val="clear" w:color="auto" w:fill="E1DFDD"/>
    </w:rPr>
  </w:style>
  <w:style w:type="character" w:styleId="HTML">
    <w:name w:val="HTML Variable"/>
    <w:uiPriority w:val="99"/>
    <w:semiHidden/>
    <w:unhideWhenUsed/>
    <w:rsid w:val="00D32F64"/>
    <w:rPr>
      <w:i/>
      <w:iCs/>
    </w:rPr>
  </w:style>
  <w:style w:type="character" w:styleId="HTML0">
    <w:name w:val="HTML Code"/>
    <w:uiPriority w:val="99"/>
    <w:semiHidden/>
    <w:unhideWhenUsed/>
    <w:rsid w:val="00D32F64"/>
    <w:rPr>
      <w:rFonts w:ascii="Courier New" w:eastAsia="Times New Roman" w:hAnsi="Courier New" w:cs="Courier New"/>
      <w:sz w:val="20"/>
      <w:szCs w:val="20"/>
    </w:rPr>
  </w:style>
  <w:style w:type="character" w:customStyle="1" w:styleId="hl">
    <w:name w:val="hl"/>
    <w:rsid w:val="008E7CC0"/>
  </w:style>
  <w:style w:type="character" w:customStyle="1" w:styleId="ipa">
    <w:name w:val="ipa"/>
    <w:rsid w:val="002B59E6"/>
  </w:style>
  <w:style w:type="character" w:styleId="aff8">
    <w:name w:val="Emphasis"/>
    <w:uiPriority w:val="20"/>
    <w:qFormat/>
    <w:rsid w:val="00343A0C"/>
    <w:rPr>
      <w:i/>
      <w:iCs/>
    </w:rPr>
  </w:style>
  <w:style w:type="paragraph" w:customStyle="1" w:styleId="14">
    <w:name w:val="Абзац списка1"/>
    <w:basedOn w:val="a0"/>
    <w:rsid w:val="004D3629"/>
    <w:pPr>
      <w:ind w:left="720"/>
      <w:contextualSpacing/>
    </w:pPr>
    <w:rPr>
      <w:rFonts w:eastAsia="Cambria"/>
      <w:sz w:val="24"/>
      <w:szCs w:val="24"/>
    </w:rPr>
  </w:style>
  <w:style w:type="paragraph" w:styleId="aff9">
    <w:name w:val="Bibliography"/>
    <w:basedOn w:val="a0"/>
    <w:next w:val="a0"/>
    <w:uiPriority w:val="37"/>
    <w:unhideWhenUsed/>
    <w:rsid w:val="00A241D9"/>
  </w:style>
  <w:style w:type="character" w:customStyle="1" w:styleId="citation">
    <w:name w:val="citation"/>
    <w:basedOn w:val="a2"/>
    <w:rsid w:val="008F232A"/>
  </w:style>
  <w:style w:type="character" w:customStyle="1" w:styleId="sciprofiles-linkname">
    <w:name w:val="sciprofiles-link__name"/>
    <w:basedOn w:val="a2"/>
    <w:rsid w:val="00200CD5"/>
  </w:style>
  <w:style w:type="character" w:customStyle="1" w:styleId="nowrap">
    <w:name w:val="nowrap"/>
    <w:basedOn w:val="a2"/>
    <w:rsid w:val="005450FD"/>
  </w:style>
  <w:style w:type="character" w:customStyle="1" w:styleId="html-italic">
    <w:name w:val="html-italic"/>
    <w:basedOn w:val="a2"/>
    <w:rsid w:val="00BC17B5"/>
  </w:style>
  <w:style w:type="character" w:customStyle="1" w:styleId="mi">
    <w:name w:val="mi"/>
    <w:basedOn w:val="a2"/>
    <w:rsid w:val="00BC17B5"/>
  </w:style>
  <w:style w:type="character" w:customStyle="1" w:styleId="mo">
    <w:name w:val="mo"/>
    <w:basedOn w:val="a2"/>
    <w:rsid w:val="00BC17B5"/>
  </w:style>
  <w:style w:type="character" w:customStyle="1" w:styleId="mn">
    <w:name w:val="mn"/>
    <w:basedOn w:val="a2"/>
    <w:rsid w:val="00BC17B5"/>
  </w:style>
  <w:style w:type="paragraph" w:styleId="affa">
    <w:name w:val="endnote text"/>
    <w:basedOn w:val="a0"/>
    <w:link w:val="affb"/>
    <w:uiPriority w:val="99"/>
    <w:semiHidden/>
    <w:unhideWhenUsed/>
    <w:rsid w:val="00AA0D59"/>
  </w:style>
  <w:style w:type="character" w:customStyle="1" w:styleId="affb">
    <w:name w:val="Текст концевой сноски Знак"/>
    <w:basedOn w:val="a2"/>
    <w:link w:val="affa"/>
    <w:uiPriority w:val="99"/>
    <w:semiHidden/>
    <w:rsid w:val="00AA0D59"/>
  </w:style>
  <w:style w:type="character" w:styleId="affc">
    <w:name w:val="endnote reference"/>
    <w:basedOn w:val="a2"/>
    <w:uiPriority w:val="99"/>
    <w:semiHidden/>
    <w:unhideWhenUsed/>
    <w:rsid w:val="00AA0D5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58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3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2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2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7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8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9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700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031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7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96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07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84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10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72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0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06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8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243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631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329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4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89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284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365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2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1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9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3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4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8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304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93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97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25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4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18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088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459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5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03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9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1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9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0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0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2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93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69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5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1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1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5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7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7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2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2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2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14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994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31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577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880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52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2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03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176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70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5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33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679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083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1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03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92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0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1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8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53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8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1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7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01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05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7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83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5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29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651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8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4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4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28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3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2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90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52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71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200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51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49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233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9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17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8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8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7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1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17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118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7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3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31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9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21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20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1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0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17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70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5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0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1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5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09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0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4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7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4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95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1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8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4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89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1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26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4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9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13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9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15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6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0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3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6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2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38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78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40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1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2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3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2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2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51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1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45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03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8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8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5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4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59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9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1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7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1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1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15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7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7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9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9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00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8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04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1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9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5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9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2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45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09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31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8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94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0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1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2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1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7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8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82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2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71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66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3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88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93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024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33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8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86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6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02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25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9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9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1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96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78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97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3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20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7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15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0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9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8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4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27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1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56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71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44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9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7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1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74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8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4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48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6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3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2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20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2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94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8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2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7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53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8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12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2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07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9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1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51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9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4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60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5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3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5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9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1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0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3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2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0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6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98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8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07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4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0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64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72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42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8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2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87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3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7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8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7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4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61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6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46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24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87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7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80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19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42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67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8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06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92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3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4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15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2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33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57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09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79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83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3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13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9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1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2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71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1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48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6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99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0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9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94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8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02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9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9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4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97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3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99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7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50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16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7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50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42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6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9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2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69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5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82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0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0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0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3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1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5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689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04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9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1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0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9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12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9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5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9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16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2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04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3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64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5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31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7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72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36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9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51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2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9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53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65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85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4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98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4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1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34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36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1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360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4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66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5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14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2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5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1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5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8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5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5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header" Target="header1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42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6.png"/><Relationship Id="rId37" Type="http://schemas.openxmlformats.org/officeDocument/2006/relationships/image" Target="media/image21.wmf"/><Relationship Id="rId40" Type="http://schemas.openxmlformats.org/officeDocument/2006/relationships/footer" Target="footer2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footer" Target="footer4.xm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38" Type="http://schemas.openxmlformats.org/officeDocument/2006/relationships/oleObject" Target="embeddings/oleObject9.bin"/><Relationship Id="rId20" Type="http://schemas.openxmlformats.org/officeDocument/2006/relationships/image" Target="media/image7.wmf"/><Relationship Id="rId4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Ауд99</b:Tag>
    <b:SourceType>InternetSite</b:SourceType>
    <b:Guid>{2EB555E0-9650-4983-A85F-2909BC028ABD}</b:Guid>
    <b:Title>ФормыБланки по зарплате и кадрам</b:Title>
    <b:Year>1999</b:Year>
    <b:Author>
      <b:Author>
        <b:Corporate>Аудиторская фирма "Авдеев и К"</b:Corporate>
      </b:Author>
    </b:Author>
    <b:InternetSiteTitle>Audit-it.ru</b:InternetSiteTitle>
    <b:URL>https://www.audit-it.ru/forms/trud/t-12.html</b:URL>
    <b:RefOrder>2</b:RefOrder>
  </b:Source>
  <b:Source>
    <b:Tag>Кор21</b:Tag>
    <b:SourceType>InternetSite</b:SourceType>
    <b:Guid>{DAFB8BE4-D0FB-4995-A548-4CD5A3E047AE}</b:Guid>
    <b:Year>2021</b:Year>
    <b:Author>
      <b:Author>
        <b:Corporate>Корпорация "Microsoft"</b:Corporate>
      </b:Author>
    </b:Author>
    <b:InternetSiteTitle>Visual Studio Code</b:InternetSiteTitle>
    <b:Month>Апрель</b:Month>
    <b:Day>26</b:Day>
    <b:URL>https://code.visualstudio.com/</b:URL>
    <b:RefOrder>3</b:RefOrder>
  </b:Source>
  <b:Source>
    <b:Tag>Ком21</b:Tag>
    <b:SourceType>InternetSite</b:SourceType>
    <b:Guid>{D393F09C-F7BF-4898-AE1C-C31831F2BDF9}</b:Guid>
    <b:Author>
      <b:Author>
        <b:Corporate>Компания "Qt"</b:Corporate>
      </b:Author>
    </b:Author>
    <b:Title>Qt</b:Title>
    <b:Year>2021</b:Year>
    <b:Month>Апрель</b:Month>
    <b:Day>21</b:Day>
    <b:URL>https://www.qt.io/design</b:URL>
    <b:RefOrder>4</b:RefOrder>
  </b:Source>
  <b:Source>
    <b:Tag>Met</b:Tag>
    <b:SourceType>InternetSite</b:SourceType>
    <b:Guid>{98D3348B-EC6C-4384-8F30-8A6862E7F7F2}</b:Guid>
    <b:Title> Methods Used in Computer-Aided Diagnosis for Breast Cancer Detection Using Mammograms</b:Title>
    <b:RefOrder>5</b:RefOrder>
  </b:Source>
  <b:Source>
    <b:Tag>Заполнитель1</b:Tag>
    <b:SourceType>InternetSite</b:SourceType>
    <b:Guid>{94F3FF42-50A5-4C99-8E6D-1CA2D86D0323}</b:Guid>
    <b:RefOrder>1</b:RefOrder>
  </b:Source>
</b:Sources>
</file>

<file path=customXml/itemProps1.xml><?xml version="1.0" encoding="utf-8"?>
<ds:datastoreItem xmlns:ds="http://schemas.openxmlformats.org/officeDocument/2006/customXml" ds:itemID="{1FE9AB89-8A2A-4767-8158-02BF55EE7E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1</TotalTime>
  <Pages>1</Pages>
  <Words>2629</Words>
  <Characters>14989</Characters>
  <Application>Microsoft Office Word</Application>
  <DocSecurity>0</DocSecurity>
  <Lines>124</Lines>
  <Paragraphs>3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than Frome</vt:lpstr>
      <vt:lpstr>Ethan Frome</vt:lpstr>
    </vt:vector>
  </TitlesOfParts>
  <Company>Microsoft</Company>
  <LinksUpToDate>false</LinksUpToDate>
  <CharactersWithSpaces>17583</CharactersWithSpaces>
  <SharedDoc>false</SharedDoc>
  <HLinks>
    <vt:vector size="12" baseType="variant">
      <vt:variant>
        <vt:i4>7012436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B%D0%B8%D0%BD%D0%B5%D0%B9%D0%BD%D0%BE%D0%B5_%D0%BF%D1%80%D0%BE%D0%B3%D1%80%D0%B0%D0%BC%D0%BC%D0%B8%D1%80%D0%BE%D0%B2%D0%B0%D0%BD%D0%B8%D0%B5</vt:lpwstr>
      </vt:variant>
      <vt:variant>
        <vt:lpwstr/>
      </vt:variant>
      <vt:variant>
        <vt:i4>4063307</vt:i4>
      </vt:variant>
      <vt:variant>
        <vt:i4>9</vt:i4>
      </vt:variant>
      <vt:variant>
        <vt:i4>0</vt:i4>
      </vt:variant>
      <vt:variant>
        <vt:i4>5</vt:i4>
      </vt:variant>
      <vt:variant>
        <vt:lpwstr>https://ru.wikipedia.org/wiki/%D0%9E%D0%BF%D1%82%D0%B8%D0%BC%D0%B8%D0%B7%D0%B0%D1%86%D0%B8%D1%8F_(%D0%BC%D0%B0%D1%82%D0%B5%D0%BC%D0%B0%D1%82%D0%B8%D0%BA%D0%B0)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han Frome</dc:title>
  <dc:subject/>
  <dc:creator>EW/LN/CB</dc:creator>
  <cp:keywords>Ethan</cp:keywords>
  <cp:lastModifiedBy>Пользователь Windows</cp:lastModifiedBy>
  <cp:revision>61</cp:revision>
  <cp:lastPrinted>2022-03-25T14:13:00Z</cp:lastPrinted>
  <dcterms:created xsi:type="dcterms:W3CDTF">2021-12-20T09:22:00Z</dcterms:created>
  <dcterms:modified xsi:type="dcterms:W3CDTF">2022-03-25T14:13:00Z</dcterms:modified>
</cp:coreProperties>
</file>